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5.xml" ContentType="application/inkml+xml"/>
  <Override PartName="/ppt/ink/ink16.xml" ContentType="application/inkml+xml"/>
  <Override PartName="/ppt/ink/ink17.xml" ContentType="application/inkml+xml"/>
  <Override PartName="/ppt/notesSlides/notesSlide16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notesSlides/notesSlide17.xml" ContentType="application/vnd.openxmlformats-officedocument.presentationml.notesSlide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</p:sldMasterIdLst>
  <p:notesMasterIdLst>
    <p:notesMasterId r:id="rId36"/>
  </p:notesMasterIdLst>
  <p:handoutMasterIdLst>
    <p:handoutMasterId r:id="rId37"/>
  </p:handoutMasterIdLst>
  <p:sldIdLst>
    <p:sldId id="559" r:id="rId3"/>
    <p:sldId id="650" r:id="rId4"/>
    <p:sldId id="602" r:id="rId5"/>
    <p:sldId id="603" r:id="rId6"/>
    <p:sldId id="560" r:id="rId7"/>
    <p:sldId id="639" r:id="rId8"/>
    <p:sldId id="609" r:id="rId9"/>
    <p:sldId id="640" r:id="rId10"/>
    <p:sldId id="648" r:id="rId11"/>
    <p:sldId id="610" r:id="rId12"/>
    <p:sldId id="641" r:id="rId13"/>
    <p:sldId id="642" r:id="rId14"/>
    <p:sldId id="643" r:id="rId15"/>
    <p:sldId id="612" r:id="rId16"/>
    <p:sldId id="651" r:id="rId17"/>
    <p:sldId id="644" r:id="rId18"/>
    <p:sldId id="613" r:id="rId19"/>
    <p:sldId id="614" r:id="rId20"/>
    <p:sldId id="615" r:id="rId21"/>
    <p:sldId id="616" r:id="rId22"/>
    <p:sldId id="617" r:id="rId23"/>
    <p:sldId id="618" r:id="rId24"/>
    <p:sldId id="649" r:id="rId25"/>
    <p:sldId id="619" r:id="rId26"/>
    <p:sldId id="620" r:id="rId27"/>
    <p:sldId id="621" r:id="rId28"/>
    <p:sldId id="622" r:id="rId29"/>
    <p:sldId id="623" r:id="rId30"/>
    <p:sldId id="647" r:id="rId31"/>
    <p:sldId id="624" r:id="rId32"/>
    <p:sldId id="652" r:id="rId33"/>
    <p:sldId id="645" r:id="rId34"/>
    <p:sldId id="646" r:id="rId3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9933"/>
    <a:srgbClr val="008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55" autoAdjust="0"/>
  </p:normalViewPr>
  <p:slideViewPr>
    <p:cSldViewPr>
      <p:cViewPr>
        <p:scale>
          <a:sx n="70" d="100"/>
          <a:sy n="70" d="100"/>
        </p:scale>
        <p:origin x="-1374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6" d="100"/>
        <a:sy n="146" d="100"/>
      </p:scale>
      <p:origin x="0" y="0"/>
    </p:cViewPr>
  </p:sorterViewPr>
  <p:notesViewPr>
    <p:cSldViewPr>
      <p:cViewPr>
        <p:scale>
          <a:sx n="75" d="100"/>
          <a:sy n="75" d="100"/>
        </p:scale>
        <p:origin x="-2142" y="-25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44CBD31C-C6CE-43B1-9B4B-7DE8233A7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7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1:54.21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78 17795 1935,'0'0'3999,"8"8"258,-8-8-387,0 0-3354,0-8-387,0 8 258,0 0-129,0 0 129,12 3 0,-12-3 258,0 0-258,6 47 387,-6-47 258,0 0-516,0 0 0,9 60 129,-9-60 0,0 0-516,0 0 516,25 72-645,-25-72 0,20 65 129,-20-65-129,28 82-258,-28-82-129,29 90 774,-29-90-774,30 89 387,-18-40-516,-12-49 516,24 85 0,-24-85 0,15 86 129,-15-86 129,10 64 0,-10-64 129,0 58 387,0-58-258,-11 60-387,11-60 387,0 0-129,-33 65 0,33-65-129,0 0-129,-36 49 0,36-49-129,0 0 258,0 0-258,0 0-129,0 0-129,-45 50-129,45-50-258,0 0-258,0 0-903,0 0-1935,0 0-1419,0 0 129,0 0-258</inkml:trace>
  <inkml:trace contextRef="#ctx0" brushRef="#br0" timeOffset="5583.3194">16912 16156 1161,'11'-8'2193,"-11"8"-387,0 0-129,0 0-387,0 0-129,0 0-258,0 0 0,0 0 129,0 0-129,0 0 0,0 0 0,0-10-129,0 10-258,0 0 129,0 0-258,-18-5-258,18 5 129,-13 0 0,13 0 0,-20-2-129,20 2 258,-21 0-258,8 0 0,-2 2 129,1 1-129,-2 0 0,-1 3 0,3-1-129,-2 2 129,0-2 0,1 0 0,2 1-129,-2 1 129,2 3-129,0-1 0,0 3 129,5-1 0,-4 1-129,5 1 258,-2 3-258,1-1 258,2 2-258,0-2 258,1-4-258,-1 7 129,2-4 258,-2 6-516,0-6 774,4 5-645,-2-4 387,2 5-387,-2-3 387,2 7-387,1-4 129,1-6 0,0 5-129,0 0 129,3-3-129,3 2 129,0-3 0,7-5 0,-3 6 0,6-4 0,1 0 0,3-6 0,0 0 0,3-1 0,-1 2-258,4-4 258,-3-3-129,5 10 258,-2-10-129,1 2-258,1 1 258,2-1-129,-2-2 0,1 0 129,0-1-129,1-1 129,-3 0-129,0-3 129,-5 5 0,-1-8 0,-1-1 0,-5 6 0,-3-3-129,-12 6 129,13-13 129,-13 13-258,0 0 129,0 0-129,0 0 0,0 0 0,0 0-129,0 0-129,-6 3-258,6-3-1161,0 0-3096,-16 5-258,16-5-516,-13-5-129</inkml:trace>
  <inkml:trace contextRef="#ctx0" brushRef="#br0" timeOffset="6493.3714">17455 16655 1677,'-13'-9'4386,"-2"6"0,15 3 0,-12-2-2193,3-12-1548,9 14-258,0 0-258,0 0 129,-7-12-258,7 12 129,0 0-129,0 0 129,0 0 0,9-3-129,-9 3 0,12-2 0,-12 2 0,13 0 0,-13 0 0,0 0 129,11 0 129,-11 0 0,0 0 258,0 0 0,0 0 0,-2 14 0,2-14 0,0 0-129,-15 7-129,15-7-129,0 0 0,0 0-129,0 0 129,0 0-258,0 0 129,0 0 0,9 10 0,-9-10 129,0 0-129,0 0 129,0 0-129,0 0 258,0 0-387,0 0 0,2 12-774,-2-12-3225,-9 8-645,9-8-129,-18-10-645</inkml:trace>
  <inkml:trace contextRef="#ctx0" brushRef="#br0" timeOffset="10058.5752">17829 16037 1161,'10'-12'1161,"-6"2"0,-4 10 129,0 0 258,0 0 258,0 0-387,12-7 258,-12 7-387,0 0 129,0 0-645,0 0-129,0 0-258,0 0 0,0 0 0,0 0-258,0 0 129,0 0-129,0 0 0,0 0-129,-2 7 129,2-7 0,0 12-129,0-12 0,0 18 0,0-2 129,0 0-258,0 4 258,0 6-258,3 1 129,-3 5 0,2 6 0,0 3 258,2 1-387,-2 4 387,2 0-387,3-1 258,0 0-129,1-4 129,-1-1-129,0-5 0,0-7 0,-1 1 0,0-8 0,-1-5-258,-5-16-129,7 11-1419,-7-11-2322,1-19-258,1 0 0</inkml:trace>
  <inkml:trace contextRef="#ctx0" brushRef="#br0" timeOffset="10819.6189">17778 16102 2193,'0'0'3870,"0"0"258,-9-21-258,8 8-3483,2-4-129,6 3 258,5-1-129,-1 0 129,6 6 258,-3-8-258,9 6 0,-3-1-258,7 6 129,-1-4-258,1 2-129,0-1 129,-1 2-129,-5 4 129,0 1 0,-3 2-129,-4 0 129,-14 0 0,17 15 0,-13-2-129,-2 4 0,-2 0 0,-2 6 129,-7-2-129,-2 4 129,-3-6 0,-4 8 129,-2-8-129,-1-1 129,-2-5-129,1-1 0,-2-3-129,3-2 0,2-2 0,3-3-129,2 0 0,2 0 129,12-2-129,-14 2 129,14-2 0,0 0 0,0 0 0,0 0 0,-1 13 0,1-13 0,10 20 129,3-4-129,1 6 0,6 4 129,0 3 129,5-2-258,-3 1 258,3 5-258,-2-5 258,-1 4-258,-3-6 258,0-1-258,-4-3 258,-1 2-129,-2-8-129,-1-1 129,-4-5-129,-7-10 129,11 15-129,-11-15 0,0 0-129,13 12 129,-13-12-129,9 10 129,-9-10-387,5 11 0,-5-11-774,5 14-2967,-5-14-774,0 0 258,0 0-387</inkml:trace>
  <inkml:trace contextRef="#ctx0" brushRef="#br0" timeOffset="12562.7186">19267 15903 2322,'6'-15'2709,"-6"15"-1806,0 0-387,-1-13 0,1 13 258,0 0 0,0 0 129,-16 0 0,16 0 0,-13 0-129,13 0-258,-13 8 0,13-8-258,-15 12 0,15-12 129,-17 13-129,17-13 129,-19 17-129,11-5 258,-5-2-258,4 6 129,-5-4-129,3 8 129,-3 0-258,2 3 129,-2 0-129,1 3 0,-2-3 129,3 5-129,-2 4 0,4 0-129,0 3 258,1 0-129,2 5 258,3-1-516,3 2 258,1 0-258,0-1 258,7 1-129,4-8 0,2 4 0,0-1 0,4-6 0,1-3 129,1 0-129,-1-10 0,0-1 129,1 2 0,0-4-129,-3-9 129,2 0 0,-4 1 0,-1-5-129,-3 0 129,-10-1-129,13 0 129,-13 0 0,0 0-129,0 0 129,0 0-129,0 0 0,0 0 0,0 0-258,0 14-258,0-14-1161,-14 3-2838,14-3-129,-11 0-258</inkml:trace>
  <inkml:trace contextRef="#ctx0" brushRef="#br0" timeOffset="13814.7902">19501 16083 903,'0'0'1548,"0"0"-387,0 0 516,0 0 258,0 0-258,0 0-129,0 0 0,0 0-516,0 0 0,0 0-387,8 0 0,-8 0 0,0 0 129,0 0-258,2 19 129,-2-19-129,2 27-129,-2-11 0,0 8-129,0 3-129,0 5-129,0-4 129,0 7 0,0-6 129,0-1-258,2-1 129,-1-7-258,4-7 387,-5-13-387,3 20 258,-3-20-258,0 0 0,0 0-129,5 13-258,-5-13-387,0 0-1935,0 0-1548,0 0-516,7-5 0</inkml:trace>
  <inkml:trace contextRef="#ctx0" brushRef="#br0" timeOffset="14175.8108">19767 16481 4386,'11'4'4644,"-11"-4"-129,0 0-387,6-11-3612,-6 11 129,0 0-129,0 0-258,0 0 258,0 0-258,1 7 129,-1-7-129,0 0-129,0 15-129,0-15 0,0 0-258,0 0-258,0 0-645,0 0-1806,-3-11-1806,2-6-258,1-2 0</inkml:trace>
  <inkml:trace contextRef="#ctx0" brushRef="#br0" timeOffset="14430.8254">19774 16225 3483,'0'0'4773,"0"0"0,0 0-516,0 0-2967,0-14-774,0 14 258,0 0-258,0 0 0,1-10-129,-1 10-258,0 0-129,0 0-516,7 10-1032,-7-10-3225,2 12 0,-2-12-645</inkml:trace>
  <inkml:trace contextRef="#ctx0" brushRef="#br0" timeOffset="15363.8788">20042 16444 3225,'1'18'2451,"-1"-18"-516,0 0-1161,0 0-3225,-6 0 903,6 0 774,0 0 645,-3-13 903,3 13 903,-4-25 903,4 9 129,-5-6-516,5 2-774,-1-12-645,1 5-258,0-6-516,0 0 387,-2 0-129,2 0-129,-3 1 129,3 1-129,-1 6 0,1-1 0,0 3-129,0 2 0,0 6 129,1 3-129,1 0 129,-2 12-129,4-15 129,-4 15-129,0 0 0,0 0 129,0 0 0,16 0-129,-16 0 258,10 13-129,-4-2 0,2 7 0,2-3-129,-1 6 258,0-1-258,4 0 129,-1-1 0,2 3 0,0-8-129,3-2 129,1-2-258,2-5 0,6-3-258,-1-2 129,3-3 0,-3-11-258,0 2 387,-1-5 0,-3 2 258,-6-2 0,-2 0 387,-3 3-129,-8-1 129,3 5-258,-5 10 0,0 0 0,0 0-129,0 0-129,-3 13 0,1 1 0,1 3 0,1 5 0,0 0 0,0 0 0,0 0 0,2 2 129,0 3-129,0 2 0,0-2 129,-1 0-129,-1-3 258,1-1-258,-1-4 129,0 3-258,0-12 258,0-10-516,0 17-129,0-17-903,0 0-2580,0 0-774,0 0-258,0 0 259</inkml:trace>
  <inkml:trace contextRef="#ctx0" brushRef="#br0" timeOffset="16138.9231">20537 15766 3096,'0'0'4515,"0"0"-387,9-3-129,-9 3-3741,14 0-129,-14 0 0,15 10 258,-3 0 0,-2 1-129,7 3 129,-4 1 0,8 6 0,-2 1-129,5 5 0,1-2-258,2 7 0,4-1 0,-1 7 129,2-4-258,-3 7 258,0 4-258,-5 2 129,-1 0 0,-5 3 0,-6-2 0,-4 1-129,-3 0 129,-5-4 0,0-3 0,-2-2 0,-9-8 0,1-5 129,-3 1 129,0-4-129,-3-6 258,1 1-129,-2-9 0,1 0 0,-1-1 0,4 3 0,0-7-129,13-5 0,-19 7-258,19-7-129,0 0-258,-16 1-1290,16-1-2838,3-6-129,2-6-387</inkml:trace>
  <inkml:trace contextRef="#ctx0" brushRef="#br0" timeOffset="17743.0148">11124 16554 1935,'0'0'2709,"0"0"-387,0 0 129,0 0-129,-2-9-258,2 9-516,0 0 0,0 0-387,-12-20 0,12 20-258,0 0-258,0 0 0,-2-14-129,2 14-129,0 0-129,0 0 0,0 0-129,-2 8 0,2-8 0,-5 25-129,0-1 129,-2 10-129,-3 12-129,-3 5-129,4 19-1419,-5 8-2580,-2 4-645,-4-4 129,-7-1-387</inkml:trace>
  <inkml:trace contextRef="#ctx0" brushRef="#br0" timeOffset="19223.0994">10299 17746 2451,'-1'12'3096,"1"-12"-387,7 4-645,-7-4-2064,0 0 0,14 11-129,-14-11 129,0 0 129,0 0 258,46 51 258,-46-51 0,35 61-258,-35-61 129,41 85-645,-17-29 258,-1 13-516,-2-15 258,-1 8-129,0 0-129,-1-7 0,-4 2 258,1-6 645,-4-2-129,-12-49 387,20 77-387,-20-77-258,10 66 387,-10-66 0,0 53-129,0-53 0,0 0-129,-12 61 0,12-61 129,0 0 387,0 0-387,0 0-129,0 0 0,-54 41-129,54-41-387,0 0-774,0 0-1161,0 0-2064,0 0-129,0 0 129</inkml:trace>
  <inkml:trace contextRef="#ctx0" brushRef="#br0" timeOffset="19669.125">11301 18462 4257,'0'0'4644,"21"62"0,-21-62-2193,0 0-774,0 0-387,7 49-645,-7-49 0,0 64-129,0-64-903,-4 94-1935,4-94-1806,-6 74-645,6-74-258</inkml:trace>
  <inkml:trace contextRef="#ctx0" brushRef="#br0" timeOffset="22011.2589">21743 15958 1419,'-11'-7'1677,"11"7"-129,0 0-129,-10 11 516,10-11-387,-5 17 129,5-17-387,-2 25-258,-2-10-129,4 12-258,0 5-258,3 3-258,-2 4 129,1 7 0,0-1 258,0 5-129,-2-5-258,0 0 0,0-9 129,-1 2 0,-4-11 0,3-5-645,0-1-129,2-21-774,-1 16-1548,1-16-1548,0-16-387</inkml:trace>
  <inkml:trace contextRef="#ctx0" brushRef="#br0" timeOffset="22686.2976">21671 16005 3354,'-21'-5'4386,"21"5"-129,-11-25-387,11 11-3741,0-3-258,11-2 258,6-1-258,1 0 387,7 4 258,-1-1-258,6 10 0,1 0 129,3 2-129,-4-1-129,0 6 0,-3 0-129,-1 9 0,-4-1 0,-3 7 0,-6-4 0,-3 6 129,-1 1-258,-5 3 258,-4-2-129,0-1 258,-6 2-258,-4-3 129,-3-1-129,-1 2 0,-3-1 0,-2-3 129,-1-4-129,-1 5 129,-2-7-129,5 3 129,-2-4 129,4-1-258,2-2 129,1 1 0,13-5-129,-14 10 129,14-10-129,0 0 129,-5 11-129,5-11 129,1 21-129,-1-21 129,13 26 129,-1-11-258,0-2 258,3 9-129,0-3 0,5 1 0,-3-4 0,1 5 0,-1-7-129,-2 0 0,-2 3 129,-1-7-258,-12-10 0,14 16 0,-14-16 129,0 0-129,0 0 0,6 11-387,-6-11-258,0 0-1032,0 0-2193,0 0-645,7-11-774</inkml:trace>
  <inkml:trace contextRef="#ctx0" brushRef="#br0" timeOffset="23243.3294">22128 16327 2193,'0'0'3870,"0"0"387,14-8-387,-10-6-2451,6 6-1419,5-3-129,-2 4 258,6 4 129,-5 1 387,6 3-129,-3 4 0,0 10-129,0-1-258,-2 2 0,0 3-129,-5 0 0,-3 3 0,-6-3-129,-1-2 258,-5 5-258,-8 0 645,0-5-387,-7-2 129,2 8-129,-2-8 258,4 4 0,-1-2-258,5 0 129,-1-6 0,7 3-129,3-3 129,3-11-258,0 13 129,0-13 0,15 9 129,-1-6-258,4-3 129,2 0 0,3 0-129,1 0 258,0 0-258,2 2 0,-4-2-258,-3-2 129,1 3-258,-8-1-129,2 8-774,-14-8-1806,0 0-1806,21-3 0,-21 3-129</inkml:trace>
  <inkml:trace contextRef="#ctx0" brushRef="#br0" timeOffset="24306.3903">23047 15616 2451,'0'0'3612,"0"0"387,-7-11-2709,7 11-258,0 0 0,0 0-129,0 0 129,0 0-258,-11-2 129,11 2-516,-12 5 129,12-5-258,-19 20 0,8-3-129,-6 1 0,1 6 0,-5 4 129,0 3 129,-4 7-129,3 11 0,-4-7 0,4 6 0,-2 0-129,7 6 129,0-9-129,7 11 0,4-8 0,5 1 0,1 2 0,3-5-129,8 0 0,3-3 0,2-2 129,3-6-258,2-4 258,4-4-129,0-6 0,-1-1 258,2-3-258,-4-6 129,2-2-129,-2-1-129,-6-4-129,1-1 129,-4 2-258,-13-5 0,22 3-387,-22-3-1419,0 0-2451,11-6-129,-11 6-387</inkml:trace>
  <inkml:trace contextRef="#ctx0" brushRef="#br0" timeOffset="25951.4844">23283 16005 129,'-2'-5'3225,"2"5"129,0 0-2451,0 0 0,0 0 129,0 0 129,0 0 0,0-12 129,0 12 0,0 0-258,9 7 0,-9-7-516,0 0 129,6 12-258,-2 2 129,-4-14 0,9 25-129,-7-10 258,4 6-258,-4 1 0,3 5-129,-3-1 0,2 6 0,-3-1-258,-1 1 387,0-4-516,0-3 129,0-4 0,0-2-258,0 2-129,0-21-645,0 19-1935,0-19-1935,0 0 129,10-3-516</inkml:trace>
  <inkml:trace contextRef="#ctx0" brushRef="#br0" timeOffset="26532.5176">23665 16355 4773,'-6'11'4644,"6"-11"-258,0 0-1290,0 0-2451,0 0 258,0 0-129,0 0-129,0 0 0,0 0-129,0 0 0,0 0-129,0 0-645,0 0 0,10 7-387,-11-17-2064,1 10-1806,0-14-516,-2-4-129</inkml:trace>
  <inkml:trace contextRef="#ctx0" brushRef="#br0" timeOffset="26778.5317">23617 16083 6450,'-9'19'5031,"9"-19"-387,0 0-258,-3 17-3741,3-17-774,0 0 258,9-6 0,-9 6 0,0 0 0,16-9 0,-16 9-258,0 0-516,22 0-1677,-11 0-2322,-11 0-387,20 3-387</inkml:trace>
  <inkml:trace contextRef="#ctx0" brushRef="#br0" timeOffset="27778.5889">23966 16341 258,'0'0'3999,"0"0"258,0 12-387,0-12-2322,0 0-1161,0 0 0,0 0 129,-12 3-258,12-3 129,0 0-129,-9-12-129,9 12 258,-4-19-387,3 2 0,1-3 0,0-2-129,0-3 129,1 0 129,3-6 0,-1-1 0,3-2 0,-1 1 0,0 1 0,1-2-129,1 6 129,0-2-129,2 9 0,-2 0 0,0 7-129,-3 2 129,-4 12 0,0 0 0,13-6 0,-13 6 0,7 7 129,-4 4 0,0 1 0,4 7 0,-4-5 0,2 9 129,-1-7 129,2 9-129,-1-8 129,3 7-129,-1-10 0,1 2 0,-8-16-129,22 14-129,-6-10-129,1-4-258,7-5 0,-4-9 0,5-1 0,0-7-129,1 3 129,-2-5 387,-4 5 0,-1-4 258,-6 6 129,0 4 0,-7 2 0,-6 11-129,0 0 0,0 0-129,8 10 0,-8 9-129,0 4 0,0 5 0,-1 1 0,-1 3 0,2-1 0,0 4 129,0-1 0,0-4 0,0-3 0,0-1 0,3-6-129,-1 0 0,2-3-258,-4-17 0,9 17-516,-9-17-1548,0 0-2193,1-7-387,-1-6 129</inkml:trace>
  <inkml:trace contextRef="#ctx0" brushRef="#br0" timeOffset="29130.6662">24428 15508 1548,'0'14'3354,"0"-14"129,0 0-1935,0 0-1032,0 0 129,0 0 258,0 0 258,15 7 129,-15-7-129,8 11 0,-8-11-258,10 19-129,-10-19-258,15 20-129,-15-20 0,19 26-129,-9-13 129,7 6 0,-3-4 129,6 2-258,0 4 129,4 4-129,0 1 0,1 6-129,2 3-129,-2 7 129,0-1-258,-2 5 387,-5-3-258,2 6 0,-6-1 0,0 2 129,-6-5-129,2-2 0,-8-3 129,3 0-258,-5-3 387,0-2-387,0-8 258,0-1-129,-6-1 129,-1 0-129,-1-8 258,-4 4-258,-2-4 129,0-2 0,-4-1 0,1-6-129,-2 2 0,0-6-129,4 8-258,-5-10-129,10 10-903,-12-12-1935,10 5-1548,0-2-258,-1-5-387</inkml:trace>
  <inkml:trace contextRef="#ctx0" brushRef="#br0" timeOffset="30686.7552">16772 17723 1548,'0'0'3741,"19"11"774,-19-11-387,0 0-2322,2 11-516,-2-11 129,0 0-129,0 0-129,0 0 0,0 0-258,0 13-258,-2 0-387,2-13-258,0 0 0,2 51 516,-2-51-258,5 83 0,-2-28-258,-1-5 129,1 16 258,-3 3-129,2 1 0,-1-15-903,-1-55 645,0 87-645,0-87 0,0 63-516,0-63-2709,0 0-1290,0 0-387,0 0 516</inkml:trace>
  <inkml:trace contextRef="#ctx0" brushRef="#br0" timeOffset="31242.787">16664 17684 7353,'-6'16'4644,"6"-16"-129,7-9-387,-7 9-3354,15-11-774,-2 3 0,0 1 258,3 2 129,-2 5 0,-14 0 0,44 31 129,-18-19 0,-1-6-387,8 20 0,1-4 0,4 0 0,3-11-387,1-15 258,1 10-387,-43-6 129,85 52 129,-85-52-129,76 58 0,-76-58-129,61 75 258,-61-75-129,39 98 129,-39-98-258,19 83 258,-19-83 258,0 75 0,0-75 258,-20 66 0,20-66 129,0 0-129,-69 50 0,69-50 129,-74 12 0,74-12-258,-92 0 0,92 0-258,-92 5 129,92-5-129,-85 9-129,85-9-258,-66 6-387,66-6-516,0 0-1290,0 0-2064,0 0-516,0 0-129,0 0 130</inkml:trace>
  <inkml:trace contextRef="#ctx0" brushRef="#br0" timeOffset="31744.8157">17679 18294 11352,'0'0'5160,"0"0"-645,0 0-645,0 0-4128,0 0 0,0 0 0,0 0 0,0 0-129,0 0-258,0 0-1032,0 0-2193,0 0-1032,0 0-516,0 0 129</inkml:trace>
  <inkml:trace contextRef="#ctx0" brushRef="#br0" timeOffset="32211.8424">18292 17715 5547,'5'83'4902,"-1"-30"-258,-1 2-1548,-3 4-1161,0-1-774,0 9-258,0 11-645,0-78 129,0 77 0,0-77-258,0 58-645,0-58-903,0 0-2451,0 0-903,0 0 0,0 0-645</inkml:trace>
  <inkml:trace contextRef="#ctx0" brushRef="#br0" timeOffset="32846.8788">18249 17720 9030,'-8'-26'4386,"8"13"-516,14-38-1548,-5 28-2838,9 6-129,1 0 387,5-8-129,1 1 516,-3 5 0,7 0 645,-8 2 0,7 2-129,-9 5 0,5 8-258,-9 2-129,4 10 258,-6 2-387,0 7 0,-3-3 258,-3 4-258,-4 5 387,-2-3-258,-1-7 129,-5-1-129,-4 14 387,-5-8-516,-4 2 129,-2-4-129,-3-1 0,-1-2-258,-2-3 258,2 7 0,24-19-258,-46 20 516,27-17-258,4 7-129,3-3 0,12-7 0,-16 1-129,16-1 129,-4-6-129,4 6-258,0 0 258,0 0-129,20 22 516,-7-13-258,-13-9 0,0 0 258,59 68-129,-59-68 0,50 64-258,-50-64 516,49 54-645,-25-3 387,-24-51 0,41 80-387,-41-80 129,28 68 0,-28-68 129,0 0 0,28 56-387,-28-56-129,0 0-516,0 0-129,0 0-1677,0 0-2064,0 0 0,0 0-1032</inkml:trace>
  <inkml:trace contextRef="#ctx0" brushRef="#br0" timeOffset="33143.8955">18874 18124 6450,'12'66'4773,"-12"-66"-258,0 0-258,11 65-2967,-11-65-1548,0 0-258,17 48 645,-17-48 129,0 0 129,12 78-258,-12-78 516,0 59-258,0-59-387,-2 62 0,2-62-1548,-5 60-2451,5-60-903,0 0 129,0 0-645</inkml:trace>
  <inkml:trace contextRef="#ctx0" brushRef="#br0" timeOffset="33826.9348">19480 17535 5031,'13'5'4773,"-13"-5"0,0 16-774,0-16-3096,0 0-903,-14 17-129,2-10 258,0 3 129,-4 9 258,0 3-258,-1-1 516,2 6-387,-4 0 387,3-1-258,16-26 129,-32 75-387,32-75-129,-28 71 0,28-71 0,-22 103-129,22-103 129,-9 95 129,8-44-516,1-51 0,1 96 258,-1-96 129,20 82-129,-20-82 0,28 56-129,-28-56 129,0 0 0,58 68 0,-58-68-129,0 0 0,66 40 129,-66-40 0,0 0-258,67 35-258,-67-35-387,0 0-387,66 27-1935,-66-27-1677,0 0-387,0 0 0</inkml:trace>
  <inkml:trace contextRef="#ctx0" brushRef="#br0" timeOffset="34733.9867">19626 18337 2967,'4'55'5031,"-4"-55"-129,0 0-258,0 0-2322,0 0-1290,0 0-645,-4-50 258,4 50-516,0 0 258,0-60-516,0 60 258,0 0 0,0-75-129,0 75 387,4-78-258,-4 78 129,9-94 258,-9 94-516,13-78 387,-5 37 129,-2 8-387,2 4-129,-2 6 258,0 7-129,-6 16-387,0 0 645,10-20-774,-10 20-516,0 0 903,0 0 0,1 10-258,-1-10-129,0 0 258,0 0 129,0 68 0,0-68 129,0 0 129,2 58-129,-2-58 129,0 0-258,18 53 258,-18-53 0,0 0-516,55 0 516,-55 0-774,55-36 516,-55 36-516,63-54 516,-63 54-129,53-50 387,-32 25-258,-4 8 0,-17 17 258,16-12-516,-16 12 387,0 0 0,0 51 0,0-51-645,-9 80 645,3-31 0,0 4 0,-2 2 0,1-4-129,7-51 0,-10 75 129,10-75-129,-4 61 0,4-61-258,0 0 0,-6 61-387,6-61-516,0 0-1806,0 0-2064,0 0 0,0 0-645</inkml:trace>
  <inkml:trace contextRef="#ctx0" brushRef="#br0" timeOffset="35060.0053">20265 18281 5031,'0'0'4773,"0"0"129,0 0-258,0 0-2838,0 0-1935,0 0 258,0 0-129,0 0 0,0 0 129,0 0-645,0 0-645,0 0-2580,0 0-774,0 0-516,0 0-258</inkml:trace>
  <inkml:trace contextRef="#ctx0" brushRef="#br0" timeOffset="35334.0208">20280 18073 3225,'-12'51'5805,"12"-51"-645,0 0 129,0 0-2451,0 0-2322,0 0 0,5-46 0,-5 46-258,0 0 0,0 0-258,0 0-516,0 0-516,0 0-1548,0 0-2322,0 0-1161,0 0 387</inkml:trace>
  <inkml:trace contextRef="#ctx0" brushRef="#br0" timeOffset="38022.1748">20935 17481 1935,'0'0'4128,"0"0"516,0 0-645,2 8-2709,-2-8-774,0 0-129,0 10 0,0-10 129,5 25-129,4-5 129,1-3-129,3 9-129,4 8 129,-17-34-258,44 82 129,-21-31-129,-23-51 129,52 92-258,-29-34 0,-3 1 129,0-9-129,-20-50 0,30 87 0,-20-37 0,-10-50 0,15 77 129,-15-77 129,0 63-129,0-63 0,-10 52 129,10-52-129,0 0-129,-30 56-129,30-56-258,0 0-258,0 0-129,0 0-903,-48 62-1161,48-62-2064,0 0-645,0 0 775</inkml:trace>
  <inkml:trace contextRef="#ctx0" brushRef="#br0" timeOffset="38670.2118">22066 17577 903,'0'0'3999,"0"0"387,0 0-516,0 0-1806,0 0-645,9 20-645,-9-6 0,2 6-129,-2-20 129,0 84-387,-3-36-258,1 16 129,-4-10-258,1 6 0,0 5-129,0 2 0,5-67-774,-10 83-1290,10-83-2580,0 0-129,0 0-129</inkml:trace>
  <inkml:trace contextRef="#ctx0" brushRef="#br0" timeOffset="39254.2452">21917 17551 1548,'-9'-29'4128,"13"7"-516,-4-4-129,19 0-2064,-4-6-2064,9 5 645,2-4 258,0 3 387,7 3 387,-9-2 258,9 14 129,-12 1-129,8 10-387,-11 2-516,3 7 0,-7 7-258,-2 6-129,-2 7 0,-5 4 0,-3 2 129,-2 2 0,0-7 0,-7 4-129,0 1 258,-1-5 0,-4-8 258,4 1-387,-5-2 387,4-6-516,-4 6 516,5-5-129,-4 0 129,4 1-516,1 0 258,-3-1-129,5 0-129,3 2 0,0-5 0,2-11 0,0 15 0,0-15-1032,0 0 645,0 0 258,32 58 129,-32-58 129,0 0 0,35 65-129,-35-65-129,26 54 1161,-26-54-903,0 0 129,38 55-387,-38-55 0,0 0 129,27 61-645,-27-61-645,0 0-2064,13 51-1677,-13-51-645,0 0 0</inkml:trace>
  <inkml:trace contextRef="#ctx0" brushRef="#br0" timeOffset="39775.2748">22433 17902 1032,'0'0'5031,"0"0"-258,0 0-387,63-15-1935,-63 15-1290,28-29-645,-9 11-258,-19 18-387,0 0 387,51 6 129,-51-6 0,0 0-129,48 37-387,-48-37 129,20 50 258,-20-50-129,0 0-258,6 58 258,-6-58-129,0 0 258,-17 70 0,17-70 258,0 0 0,-44 66-258,44-66 129,0 0-129,-40 52 0,40-52-258,0 0 129,0 0-258,0 0 258,0 0-129,0 0 387,0 0-516,0 0 258,0 0-129,30 52 0,-30-52-129,0 0-129,64 0-387,-64 0-516,51 14-2193,-51-14-1419,50-23-516,-50 23-645</inkml:trace>
  <inkml:trace contextRef="#ctx0" brushRef="#br0" timeOffset="40346.3077">23199 17400 7482,'12'0'4644,"-2"8"-516,-10-8 0,0 0-3999,-6 8-258,6-8-129,0 0 129,-11 14 129,11-14 129,-17 12 0,17-12 129,-21 17 129,21-17-129,-25 30 0,14-20 0,-2 6 0,3 8-129,-2 1 258,3 6-387,0 8 387,9-39-774,-15 84 645,10-33-258,2-1 258,-1 1-645,2 6 387,0-7 129,0-1-258,2-49 516,0 79-387,0-79 129,6 69-129,-6-69 258,0 0-129,30 57-258,-30-57 258,0 0-387,0 0 258,63 41-387,-63-41 0,0 0-516,65 13-1677,-65-13-2322,0 0-258,62-20-258</inkml:trace>
  <inkml:trace contextRef="#ctx0" brushRef="#br0" timeOffset="41143.3533">23392 18093 3225,'19'51'4515,"-19"-51"-129,0 0-516,0 0-2709,0 0-903,28-44 0,-28 44 903,3-67-774,-3 67 516,0-80-258,4 38 774,-4 8-903,0-8-129,0 11-258,1 0-645,0 7 774,1 15-645,-2-11 516,2 5-645,-2 15 645,0 0 0,0 0 0,0 0 0,0 0-129,0 0 129,0 0-129,10 7 129,-9 5-258,-1-12 129,0 0 129,7 17 0,-7-17-129,9 18 129,-9-18 0,0 0 129,0 0 129,21 53-387,-21-53 387,17 5-516,-1-5 129,-1-9-387,6-9 129,-1-13 0,8 0-258,-3-8 516,3 8-645,-2 1 903,-5-4-387,-2 15 645,-5 3-387,-1 8 129,-13 8 0,11 0-129,-11 0 129,6 22-387,-5-5 387,1 9-774,-2-3 645,2 1-258,0 1 258,-1 0-129,-1-25-129,0 0 258,4 75-129,-4-75 387,4 57-387,-4-57 0,2 76 129,-2-76-387,6 60-129,-6-60-516,6 59-2709,-6-59-1419,0 0-387,0 0-129</inkml:trace>
  <inkml:trace contextRef="#ctx0" brushRef="#br0" timeOffset="41512.3744">24104 17965 6321,'15'50'4386,"-15"-50"129,0 0-516,0 0-4257,0 0 0,0 0 129,0 0 258,0 0-129,0 0-129,0 0-1935,0 0-2193,0 0 0,0 0-1032</inkml:trace>
  <inkml:trace contextRef="#ctx0" brushRef="#br0" timeOffset="41803.3909">24052 17698 7998,'0'10'4902,"0"-10"-387,0 0-258,0 0-3999,0-9-129,0 9 0,0 0 645,2-16-258,-2 16-129,0 0-129,0 0-258,8 8-774,-8-8-1290,2 10-2580,-2-10-903,14 10-258,-3-4 517</inkml:trace>
  <inkml:trace contextRef="#ctx0" brushRef="#br0" timeOffset="69446.9721">6515 10025 2709,'0'0'2193,"0"0"-387,0 0-258,0 0-258,7 6 387,-7-6-387,14 11 129,-2 0-645,-12-11 0,20 26-258,-13-10 0,5 12-258,-3 1 0,0 12 0,-2 3-129,1 13 129,-5 2 0,0 7 258,-3 0-258,0 0 258,-6-3-258,2-2 129,-4-7 0,3-5 0,-2-12-258,3-6-129,3-6-129,-3-14-516,4 1-516,0-12-2451,0-12-1290,2-6-129,-1-11 258</inkml:trace>
  <inkml:trace contextRef="#ctx0" brushRef="#br0" timeOffset="69715.9874">6556 10053 774,'0'-15'1161,"0"15"-1161</inkml:trace>
  <inkml:trace contextRef="#ctx0" brushRef="#br0" timeOffset="70287.0202">6556 10053 258,'62'-64'4515,"-40"55"-129,-3-8-645,3-4-1935,10 10-774,-3-5-258,6 8-387,1-1-258,-2 7 0,2 2-129,-4 1 0,-4 10-129,-4 3 0,-7 13 129,-6-2 0,-8 9 0,-3 2 0,-8 5 129,-7-1-129,-9 1 258,0 0 0,-7-5-129,-1-2 0,-3-6-129,3-7 0,-1-1-129,1-6 0,3-5 0,1-7 0,4-2 0,2 0 129,3-2 129,5-1-129,1-5 129,13 8 0,-7-12 0,7 12 0,9-3-129,7 0 0,1 3 129,7 0-129,4 0 129,0 9-129,2 4 0,2 4 129,1 3-129,-1 4 258,-1 5-516,0 5 516,-4 2-129,0 1 0,-5-2 0,-1 4 129,-8-5 0,1 0 0,-7-6-129,1-3 129,-4-5 0,0-4-129,-2-4-129,-2-12 0,2 13-129,-2-13-129,0 0-258,0 0-1032,0 0-2838,0 0-258,7-10-387</inkml:trace>
  <inkml:trace contextRef="#ctx0" brushRef="#br0" timeOffset="70775.0481">7239 10771 1032,'12'0'4257,"-12"0"387,0 0-258,18 15-3225,-18-15-516,13 13 258,-10-2-129,7 8-129,-7-2 0,5 6-129,-7-2-129,5 6-129,-6-1 129,0 6-129,0-6-387,0 1-129,1 4-2451,1-8-1806,-2-8-387,-1-1-25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49:31.54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403 18134 1548,'0'0'1935,"0"0"-258,0 0 387,0 0-774,0 0 129,0 0-387,0 0 0,0 0-516,0 0-129,0 0-387,0 0-129,0 0-129,0 0 0,0 0 0,0 0 129,0 0-258,0 0 129,0 0 258,0 0-129,0 0 258,0 0 0,0 0 258,0 0-129,0 0 129,0 0 0,0 0-129,0 0 129,0 0 129,0 0-129,0 0-129,0 0 0,0 0 258,0 0-258,0 0 0,0 0-129,0 0 0,0 0 0,0 0-258,-10 49 0,10-49-129,-4 53 0,4-53 129,0 0 129,-9 77-258,9-77 0,-4 61 516,4-61 0,-3 55-129,3-55 0,0 0-387,-1 70 258,1-70 129,0 0-129,0 54 0,0-54 0,0 0-129,0 0 129,0 0 387,0 0-387,0 0 0,0 0 0,0 0 0,0 0 0,0 0-258,0 0-645,0 0-1548,0 0-1419,0 0-903</inkml:trace>
  <inkml:trace contextRef="#ctx0" brushRef="#br0" timeOffset="580.0331">13751 18580 6063,'0'0'5418,"17"57"-645,-17-57-258,0 0-3870,0 0 129,0 0 0,0 0 0,0 0 258,0 0-129,0 0 0,0 0-129,-2-46-129,2 46-516,0 0 258,0 0-129,0 0-258,0 0 129,0 0-258,0 0-258,0 0 0,0 0 0,0 0-1161,0 0-2967,0 0-774,0 0-645,0 0-258</inkml:trace>
  <inkml:trace contextRef="#ctx0" brushRef="#br0" timeOffset="888.0508">13702 18326 10062,'0'0'5418,"0"0"-387,0 0 0,0 0-4515,0 0-516,0 0-387,0 0 387,0 0-258,0 0 387,0 0 0,0 0 0,0 0-387,0 0 258,0 0 0,0 0-774,0 0-516,0 0-2838,22 52-1032,-22-52-516,0 0 258</inkml:trace>
  <inkml:trace contextRef="#ctx0" brushRef="#br0" timeOffset="2069.1183">14065 18709 4386,'0'0'4644,"15"57"-387,-15-57-1419,0 0-1935,0 0-129,0 0 129,0 0 0,0 0 0,0 0-129,0 0 258,0 0-258,-6-51-129,6 51 0,0-55-258,0 55-258,0-62-258,0 62 129,1-82-129,3 34-129,-4 48 129,6-85 0,-6 85 129,8-86-129,-8 86 129,6-78 258,-6 78-129,4-59-129,-4 59-129,0 0 645,4-62-387,-4 62 129,0 0 129,0 0-387,0 0-387,0 0 645,0 0-129,0 0-129,0 0-387,0 0 0,0 0 0,0 0 129,33 64 258,-33-64-129,16 49-129,-16-49 0,19 57 258,-19-57 129,0 0-258,33 48 129,-33-48 129,0 0-258,0 0 129,53 17 0,-53-17 0,0 0-129,55-35 0,-55 35 0,0 0 0,57-65 0,-57 65 129,0 0 129,38-58 129,-38 58-387,0 0 258,0 0 0,0 0 0,0 0 0,0 0 0,0 0-645,0 0 258,0 0 516,0 0-258,0 0-387,0 0 387,0 0-129,0 0 129,0 0 258,18 45-258,-18-45 129,0 0-129,2 53 387,-2-53-258,0 52 0,0-52-129,0 72 129,0-72-129,-4 81 0,2-28 0,2-53 129,-6 78-129,3-26 0,3-52-129,-2 90-516,2-90-1290,5 83-2580,-5-83-516,0 0-258,0 0-129</inkml:trace>
  <inkml:trace contextRef="#ctx0" brushRef="#br0" timeOffset="5346.3058">20701 17672 258,'0'0'0,"-1"-11"-257</inkml:trace>
  <inkml:trace contextRef="#ctx0" brushRef="#br0" timeOffset="6959.398">20591 18319 129,'-1'56'2193,"1"-56"-2193,0 0-645,0 0 516,0 0 258,0 0 387,0 0 258,0 0 129,0 0 387,0 0-129,0 0 0,0 0-387,0 0-387,0 0 258,0 0-129,0 0-129,0 0 129,0 0-129,0 0 0,0 0 0,-4-53-129,4 53 0,0 0 129,0 0 0,-7-59 0,7 59 129,0 0-129,-10-78-129,10 78-258,-10-69 516,10 69-645,-11-65 129,11 65 516,-13-81-129,13 81-258,-12-68 0,12 68 516,-9-46 129,7 22 0,-2 9-387,4 2-387,0 13 129,0-10 129,0 10-129,0 0 0,0 0-516,0 0 387,0 0 258,0 0-516,0 0 129,0 0 0,0 0 0,0 0 0,8 1 0,-8-1 129,0 0-516,0 0 1032,0 0-516,0 0 387,0 0 129,56 46-516,-56-46 0,0 0 516,51 17-129,-24-17-774,1-5 258,2-7-516,4 3 0,-4-8 258,0 0 129,-3 5-516,-3-4 258,-7 5 258,-5 4 258,-12 7 387,13-10-129,-13 10 129,0 0-129,0 0 129,0 0-129,0 0 129,0 0-258,0 0-129,0 0 129,-1 10-258,-3 1 129,4-11 129,0 0-258,-19 57 258,19-57-258,-17 65 258,17-65-129,-19 66 258,19-66-129,-21 78 129,21-78 0,-17 71 0,17-71 129,-10 56-129,10-56-129,-6 53 0,6-53 0,0 0-129,0 63 0,0-63 0,0 0-129,0 0 0,9 50-129,-9-50 0,0 0-387,0 0-387,0 0-1677,0 0-2064,0 0-387,58-35-258</inkml:trace>
  <inkml:trace contextRef="#ctx0" brushRef="#br0" timeOffset="9135.5225">24458 18030 1032,'0'0'1935,"0"0"-516,0 0 0,0 0 0,0 0-387,0 0 0,0 0-258,0 0-129,0 0-258,-48 27-129,48-27-516,0 0 258,0 0-129,0 0-129,0 0-129,0 0 258,0 0-129,-15 50-129,15-50 645,0 0-258,0 0 0,0 0 0,0 0 0,0 0 129,0 0 0,0 0-129,0 0 258,0 0-129,0 0 258,0 0-258,0 0 258,0 0-258,0 0 258,0 0 0,0 0-129,0 0 129,0 0 0,0 0 129,0 0-258,0 0 0,0 0-129,0 0-129,-12-72-129,12 72 258,1-72 258,3 33 0,-2-11-387,-2 20 0,0-7 0,0 8 0,0-5 516,0 10-516,2-4-258,-2 10 0,0 2 645,0 3-258,0 13 258,0-19 129,0 19-387,-3-10 0,3 10 0,0 0 129,0 0-258,0 0-129,0 0 129,0 0 0,0 0 129,0 0 0,0 0 0,0 0-129,0 0 129,0 0 0,1 8 0,-1-8-129,0 0-129,2 15 129,-2-15 0,0 21 129,0-21 0,3 21 258,1-8-258,-4-13 129,6 12 0,-6-12 0,15 7-129,-5-7-129,5 0-129,4 0-258,1-9 129,7 3-387,-3-4 258,6-2-129,-4-4 258,-1-1-387,-4-3 645,-2 4-129,-5 2 129,-3 1 0,-2-2 129,-9 15-129,9-17 258,-9 17-258,0 0-258,0 0 0,2-11 129,-2 11-129,0 0 0,0 0 258,0 0-258,-4 14 387,1-4-129,3-10 258,-2 25-387,0-9 516,2 8-258,-3-2 129,3 1 129,0 0 0,0 1 0,0-24 129,0 53 129,0-53-129,0 69 0,0-69-129,0 81 0,0-81-129,0 90 0,0-90 0,0 75-516,0-75 387,0 0 129,0 58-258,0-58-258,0 0 129,0 0 129,0 0-258,0 0 129,0 0-1032,0 0-3354,0 0-387,0 0-258</inkml:trace>
  <inkml:trace contextRef="#ctx0" brushRef="#br0" timeOffset="10091.5772">24887 17270 1677,'0'13'3354,"0"-13"-774,0 0-1032,0 0-258,0 0-258,0 0 258,0 0-516,0 0 258,0 0-129,0 0-129,0 0-129,7 16-129,-4-6-258,7 9-129,-1-2 0,3 10 0,1 7-129,1 6 0,-1 3 129,0 4-258,-2 2 258,1 2-129,-1-3 258,-2 15-516,2-10 258,-2 16-387,0-12 258,-4 5 129,1-8 0,-4 9 129,-2-7 0,0-56 129,-2 83 258,2-83 387,-13 48-387,13-48 0,0 0 0,-29 54-129,29-54 129,0 0-129,-50 52-258,50-52 129,0 0-129,-64 58-387,64-58 258,0 0 129,-62 60-129,62-60 129,0 0-258,-49 51-258,49-51-774,0 0-516,0 0-3354,0 0-129,0 0-12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4-07T16:04:23.77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031 9890 774,'0'0'2709,"0"0"-903,0 0-129,0 0 0,0 0-129,0 0 0,0 0-258,0 0 0,-12-12-387,12 12-129,0 0-258,0 0-258,0 0-129,0 0 0,0 0-129,-2 11 0,1 0 0,1 4 129,0 6-129,-1 1 129,1 5-129,0 2 0,-2 1 0,2 4 0,-1-1 0,0 3 0,0-7 0,1 2-129,-1-2 258,1-5-129,0-2 0,0-7 0,0 0-258,0-15-516,0 0-2451,9 14-903,-9-14-516,1-12 388</inkml:trace>
  <inkml:trace contextRef="#ctx0" brushRef="#br0" timeOffset="1480.0846">14532 12738 4257,'0'0'4128,"0"0"-129,2-9-1677,-2 9-2193,5-23 258,2 9 0,-3-10 129,3 0 129,-3-11-129,4 4 129,-3-14-129,3 4 129,-6-5-258,4 4-129,-5-4-129,2 3 0,-2 1-129,0 4 0,0 4 0,3 0 0,0 6 0,-1 1-129,1 6 129,1 1-129,2 8 0,-7 12 129,11-16 0,-11 16 0,12 0 0,-12 0 0,15 21 0,-7-2 0,0 2 0,4 1 0,2 6 0,0 1 129,1-3-258,2 0 129,0-9 0,6-4 0,-2-2 0,5-8 0,1-3 0,3-6 0,1-7 129,1-4-129,0-4 0,1 0 0,-2-1 0,-5 3 0,-4 0 0,-4 4 129,-6 5-129,-12 10 0,13-12 129,-13 12-129,0 0-129,0 0 129,6 12-129,-4 2 129,-2 4 0,0 6 0,0 5 0,1 5 129,-1-1 129,0 4 0,2 1 0,0 2-129,0-2 258,2-1-258,-1-5 129,2-1-129,0-2 129,1-1-258,-1-8 0,-2-4-258,0-3 129,-3-13-258,7 19-903,-7-19-2967,0 0-645,-7-3-129,-8-15 0</inkml:trace>
  <inkml:trace contextRef="#ctx0" brushRef="#br0" timeOffset="2772.1585">5877 9592 645,'0'11'2967,"0"-11"258,0 0-2709,0 0-129,0 19 129,-2-8 129,2 6-129,-2-2 258,2 5-129,-2 3-258,0 2 129,1 3-258,1 4-129,0 0 0,0 0 0,3 4-129,1-2 129,2-3-129,0-2 258,1-5-129,-1-2-129,1-6 0,-1-4-516,5-1-774,-1 2-2322,-10-13-258,23 0 259</inkml:trace>
  <inkml:trace contextRef="#ctx0" brushRef="#br0" timeOffset="4320.2469">7078 12043 258,'4'28'3870,"-4"-5"129,0-23-258,-7 3-2838,7-3-129,0 0 258,0 0 0,0 0-387,0 0 129,-6-23 0,6 0-387,0-9 258,0-7-516,0-6 129,2-3-129,4-3-129,1 0 129,0-4-129,0 5 129,2 3-258,0 3 129,-1 2 0,-1 4-129,2 4-129,-2 6 129,0 8 0,-1 3-129,-6 17 129,17-17-129,-17 17 0,16 15 258,-3 6-129,-2 4 129,4 6-129,-2 2 387,3 2-129,2 4-129,-1-10 129,3 0-129,0-12 258,6-3-129,1-10 0,5-4-129,2-9-129,0-7 129,1-6 0,-1-3 0,-3-2 0,-2 5 129,-8-2-129,-2 10 129,-10-1 129,-1 4-129,-8 11-129,0 0 0,0 0 0,0 0-129,0 7 0,-2 6 0,-5 10 129,-1 3 0,-2 10 129,1 10 0,-2 6 129,1 7-129,1 5 0,0 3 0,7 0-258,-2-5-258,4 4-1290,5-6-2580,0-14-387,9-3-38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4:30.40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539 11297 516,'-1'24'1161,"0"-15"129,1 4-129,0-1-129,0-12-129,0 21-129,0-21-387,0 20-258,0-20 0,0 16-129,0-16-129,1 16 0,-1-16 129,0 14-258,0-14 129,0 0-258,0 0-516,1 18-1935,-1-18 130</inkml:trace>
  <inkml:trace contextRef="#ctx0" brushRef="#br0" timeOffset="659.0377">7550 11030 1,'0'0'2708,"0"0"-1418,0 0-1032,0 0-129,0 0 129,0 0 0,0 0 0,0 0 258,0 0-258,0 0 516,0 0-258,8 13 0,-8-13 0,0 0-258,-1 14 129,1-14-258,-7 12 129,7-12-129,-8 12 0,8-12 129,-9 16 0,9-16-129,-8 18 129,6-7 129,1 2-129,-2 3 0,2 3-129,-1 1-129,1 5 258,-1-1-258,2 1 0,-1 1-258,1 1 258,0-5-129,0-1 129,0 0 0,3-6-129,0-1-129,1-3 0,-4-11-387,8 17-258,-8-17-645,7 12-774,-7-12-774</inkml:trace>
  <inkml:trace contextRef="#ctx0" brushRef="#br0" timeOffset="1068.061">7425 11473 1,'0'16'3611,"0"-5"1,0-11-387,0 0-2838,0 0-903,6 0 258,-6 0 0,19-2 258,-19 2 0,20-4 0,-20 4 129,19-3 0,-19 3 129,21-4-129,-21 4 129,23-1-129,-11 1-129,2 0 129,4-1-129,1 1 0,-2 0-129,3 0-258,-3-3-129,3 0-1032,-4 3-1548,-16 0-387</inkml:trace>
  <inkml:trace contextRef="#ctx0" brushRef="#br0" timeOffset="1547.0885">7326 11125 2580,'0'-14'2580,"7"6"-2709,5 1-516,2-3 129,3 0 258,2-2 516,2 1 129,-4-5 387,1 6 516,1-3 0,-1 4 0,0 0 0,1 5-516,1-1-258,0 5-258,1 0-258,-1 0-258,1 2 129,-3 1 0,-1 1 0,-4-1 129,1-2 0,-14-1 0,18 1 129,-18-1-129,14 0 0,-14 0 0,0 0-387,0 0-516,0 0-1419,12 13-1290,-19-13-129</inkml:trace>
  <inkml:trace contextRef="#ctx0" brushRef="#br0" timeOffset="2659.1521">7810 11281 129,'11'5'2838,"-11"-5"-1032,0 0-1548,0 0-387,2 12 129,-2-12 129,0 0 0,1 11 387,-1-11 129,0 0 258,0 0-129,0 12-129,0-12 129,2 11-129,-2-11 0,3 15-387,2-1 0,-3-3-129,2 4 0,-1-2 129,1 1-258,-4-14 0,7 19 0,-7-19 0,4 14 0,-4-14 0,0 0 129,0 0 0,13-2 0,-13 2-129,12-19 258,-6 5-129,3 0 129,0-3-129,0 0 0,1 3-129,1 1 129,-11 13-129,19-19 129,-19 19-129,15-10 0,-15 10 0,16-3 0,-16 3 0,16 0 0,-16 0 129,15 0-129,-15 0 129,13 5-129,-13-5 0,12 11 258,-12-11-258,8 18 129,-8-18-129,5 23 129,-4-10-129,-1 2 129,0-2 0,0 0 0,-5-1-129,4 0 0,-3-1 129,4-11-258,-4 20 129,4-20-387,0 15-258,0-15-516,0 12-774,0-12-1032,0 0-1161</inkml:trace>
  <inkml:trace contextRef="#ctx0" brushRef="#br0" timeOffset="3215.1839">8369 11197 2580,'0'0'3096,"2"14"-516,-10-11-1548,8-3-2580,-20 8-129,20-8 903,-20 14 516,5-7 258,4 2 645,-4-1 387,15-8 258,-19 16-387,19-16 0,-11 16-645,11-16-129,-2 14-258,2-14 129,0 15-129,0-15 129,13 9-129,-13-9-129,19 8 129,-8-3-129,5-1-258,-2 0 129,1 2-129,-2-1 129,-1 1 0,-12-6 258,15 12 258,-15-12 129,5 16 129,-5-16 129,0 15-258,-5-4 258,5-11-129,-19 18-129,7-11 0,-2 1-258,0-2-258,-2-2-129,0-1-774,5 3-2451,-11-12 258</inkml:trace>
  <inkml:trace contextRef="#ctx0" brushRef="#br0" timeOffset="3603.2061">8633 10831 3225,'8'24'4128,"-8"-14"-258,0 15-387,0-5-3612,0 4-645,-1 0 0,1 7 129,-2-2 258,2 5-129,0 0 516,0 3 258,2 3-129,0-2 0,0 0 129,0-2-258,0-1 129,-2-5-129,0-3-129,0-9-129,0-3 0,0-3-1032,0-12-129,0 0-774,-10 6-387,10-6 129</inkml:trace>
  <inkml:trace contextRef="#ctx0" brushRef="#br0" timeOffset="3844.2198">8419 11178 516,'-13'-7'1677,"13"7"0,19-10 129,0 6 0,3-2-129,10 0-129,-1-3-516,7 2-258,-3-3-129,4 5-258,-2-4-129,0 3-258,-1 3-645,-5-4-774,1 1-1677,2 6-903,-15-3 0</inkml:trace>
  <inkml:trace contextRef="#ctx0" brushRef="#br0" timeOffset="4092.234">8873 11228 129,'26'41'0</inkml:trace>
  <inkml:trace contextRef="#ctx0" brushRef="#br0" timeOffset="4423.253">8995 11437 2580,'0'0'2064,"0"0"-258,10 10-645,-10-10-258,0 0-129,0-5 0,0 5-129,-14-21-129,3 7 0,2-1-258,-2-2 129,1 0 0,-1-2-129,3 3 129,-1 1 129,4 3-129,-2 0 0,7 12-258,-6-19 258,6 19-129,0-12-129,0 12 0,8-10-258,-8 10 0,25-5-129,-11 1-258,8 4-129,-1-3-129,9 3-258,-9 0 0,13 0-258,-10 0-516,6-1-774,6 4-1161</inkml:trace>
  <inkml:trace contextRef="#ctx0" brushRef="#br0" timeOffset="5255.3006">9267 11207 1032,'0'0'3096,"0"0"0,0 0-2967,0 0-1161,0 0 258,0 0 258,0 0 258,0 0 129,0 0 387,0 0 387,4 15 129,-4-4 258,1 4-129,-1 2-129,2 7-258,0-4-129,1 1-129,3 0-129,1-1 0,1-4 129,1-2-129,1-7 0,4-5-129,2-2-129,2-6 0,2-6-258,0-7 129,3-2 129,-2-4-258,-1 2 258,-4-2 129,-2 1 129,-3 5 129,-5 2 0,-4 4 0,-2 1-129,0 12-129,-4-9-258,4 9-903,-15-3-903,13 11-1548,-10-8 259</inkml:trace>
  <inkml:trace contextRef="#ctx0" brushRef="#br0" timeOffset="5699.326">9756 11139 4644,'15'12'4515,"-15"-12"-516,0 0-516,0 0-3999,-8 7-258,8-7-258,-19 13 258,19-13 258,-22 16 258,8-6 387,3 4 129,-2-2 129,4 3 129,1-2-258,2 3 129,1-2-258,0 3 129,5-1-129,0-1 0,4-2 0,3 2 0,-1-5 0,6 3-129,-1-4 129,3 0-129,2-2 0,-1-1-129,4-2-129,-3-4-516,9-3-1161,-2-5-2322,-9-16 0,10 4 1</inkml:trace>
  <inkml:trace contextRef="#ctx0" brushRef="#br0" timeOffset="14335.8199">10286 16458 1161,'0'0'2064,"0"0"-129,0 0 258,0 0-516,0 0-258,0 0-129,-2-6-258,2 6-258,0 0 129,0 0-129,0 0-129,0 0 0,0 0-129,0 0 0,-7-14-258,7 14 0,0 0-129,0 0 129,-11-2-129,11 2-129,-11 0-129,11 0-129,-16 0 258,16 0-129,-20 5 0,7-1 0,2 0-129,-4 3 0,3 4 129,-1-4-129,1 3 129,-2 1-129,2 0 258,1 1-258,2 2 258,0-1 0,1 4 0,2 0-129,1-3 129,3 1 0,1 3 0,-2 0 0,3-1 0,0 1 129,1-3-129,4-1 258,0 3-129,3-2 0,0 0 0,3-3-129,0 0 129,2-4 0,-1-1 0,3 2-129,-2-4 129,4 2-129,-4-6 129,2-1-129,-1 3 0,1-3 0,-2 1-129,-1-1 0,0 0-129,-12 0 0,19 0-258,-19 0-387,15 0-1161,-15 0-1419,0 0-774,21 3 258</inkml:trace>
  <inkml:trace contextRef="#ctx0" brushRef="#br0" timeOffset="15198.8692">10433 16826 1419,'-2'-6'2709,"2"6"-774,0 0 129,0-16-903,0 16 0,-3-14-129,3 14-129,-5-16-129,3 7 0,2 9-258,-3-20-129,3 20 129,0-21-258,0 21-129,0-25 129,3 11-258,2 2 129,2-2-129,-7 14 0,21-18 0,-10 11 0,3 2 0,-2 2 0,4-1-129,-3 4 129,2 0 0,-1 0 0,-2 0 0,2 2 0,-4 4 0,3 3 0,-3 2 0,0 1 0,-2 1 129,-2 2-129,1-1 0,-4 2 0,-3 0 0,0-2 129,0 2 129,-10-3 0,2 2 0,-5-6 129,1 3 0,-6-4 0,5 1 129,-7-6-258,3 2 0,0-3 0,-1-2-258,3 0 0,-1 0 0,5 0-387,-4-9-258,15 9-774,-14-6-1419,4-8-1419,10 14-129,0-22-129</inkml:trace>
  <inkml:trace contextRef="#ctx0" brushRef="#br0" timeOffset="15954.9125">10801 16670 258,'0'0'2322,"16"15"0,-16-15-1548,0 0-1548,0 0 516,0 0 258,0 0 387,5 12 645,-5-12 387,3 15 0,-2-4-387,-1-11 129,0 18-258,0-5-387,0 5 0,0-5-258,0 1 0,0 0 0,0-3-129,0 1 0,0-1 0,0-11 0,0 0 0,3 10 0,-3-10 0,0 0-129,16 0 129,-16 0 129,17-3-129,-17 3 0,21-11 129,-21 11-129,23-15 0,-23 15 129,16-22-129,-10 10 129,2 0-129,-3-1 0,1-1-129,-1-3 0,-2 0 0,3 0-129,-4 4 129,1-4-129,-2 1 129,-1 2 0,0 1 0,0 13 129,0-16-129,0 16 0,0 0 0,-3-10-129,3 10-387,0 0-129,0 0-258,0 0-645,-4 10-1419,4-10-1290,0 12 258</inkml:trace>
  <inkml:trace contextRef="#ctx0" brushRef="#br0" timeOffset="16754.9583">11144 16695 1806,'0'0'2322,"0"0"0,0 0-2838,0 0 387,0 0 258,0 0 258,0 0 258,0 0 645,0 0-129,7 13 258,-7-13-258,2 17-387,2-4-387,-2-1-258,3 3 129,0-1 0,0 3-129,-1-2 0,1 1 0,-5-16 258,6 22-129,-6-22 258,2 20-258,-2-20 129,0 0 129,0 10-129,0-10 129,0 0-129,0 0 0,0 0 258,0 0-387,-4-13 129,1-1-129,-2 2 0,0-5-258,-3 0 0,0 1 0,1-4 0,0 2-129,3 2 0,1 0-129,3 2 0,0-5-129,10 9 0,0-9-129,7 12 129,0-6 0,4 5 0,1 0-129,-2 5 258,4-1 0,-1 4-258,-3 0-129,3 0-645,-6 7-774,-2-5-1806,6 13-129</inkml:trace>
  <inkml:trace contextRef="#ctx0" brushRef="#br0" timeOffset="17254.9869">11563 16633 1935,'9'13'3612,"-9"-13"-1032,0 0 0,-17 3-2322,17-3-1806,-23 4 387,23-4 258,-23 14 258,9-7 645,1 3 903,-1 1 0,3 3 0,2-2-258,1 0-387,2 0-258,6-12-387,-1 22-258,1-22 0,6 19 129,-6-19-129,16 20 129,-7-7 258,3-2 0,0 3 129,-3-1 129,3 6-258,-4-5 516,-1 2-129,-2-2 645,0 1 129,-5-15 129,0 21 129,0-21 258,-10 12-129,-2-10 0,12-2-258,-22 2-387,10-2-645,12 0-774,-23-11-1677,8-6-1419,15 5-387,-9-11-129</inkml:trace>
  <inkml:trace contextRef="#ctx0" brushRef="#br0" timeOffset="17859.0215">11676 16826 1677,'20'23'3483,"-3"-13"258,-17-10-516,11-7-2838,-11 7-516,16-10 0,-16 10 387,18-11 129,-18 11 129,14-11 129,-14 11-129,14-12 129,-14 12-129,15-14-129,-15 14-258,19-20-129,-10 8 0,-2-1-129,3 2 129,-5-2-129,-1 1 129,-2-2 0,-2 2 0,0 12-129,-4-17 129,4 17-129,-19-3 0,6 3 0,-3 0 0,0 5 0,-2 1 129,2 6-129,-1-3-129,1 0 258,0 2 0,6 1-129,-1-3 129,5 3 0,1 1 0,3-1 0,2 1 0,0 1 129,1 1 129,2-1-129,5 5 129,-3-5 129,4 6 0,-5-9 258,6 4-258,-10-15 0,21 22-129,-8-12-516,6-7-774,3-1-3225,12 7 0,-8-9-387</inkml:trace>
  <inkml:trace contextRef="#ctx0" brushRef="#br0" timeOffset="21563.2333">12239 8278 645,'0'0'1677,"0"0"-129,0 0-258,0 0-129,0 0-129,-7-2-129,-5 2-129,0 3-387,-5 1-387,-2 6 0,-1-2 0,0 2 0,-1-1 0,1 3 129,2-3-129,3 2 0,1-2 258,2-1-258,12-8 129,-15 13-129,15-13 258,0 13 0,0-13 129,13 11-129,-1-7-129,6 5 129,-1-2 0,7 3-129,-1 5 0,-2-1-258,-1 4 258,-4-1-129,0 2 0,-5 4 129,-1-4 0,-6 2 0,-1-4 258,-3 1-258,0-3 129,-3 2-129,-5-7 129,1 2 129,-7-2-258,2-1 129,-3-2-129,1-2 0,-5-1-129,4-3 129,-4-1-129,4 0 0,-2 0 0,3-4-129,1-1 0,2 0-258,11 5-516,-13-15-387,13 15-645,1-13-516,-1 13-903,27-16-645</inkml:trace>
  <inkml:trace contextRef="#ctx0" brushRef="#br0" timeOffset="22007.2587">12608 8293 516,'0'-15'3741,"0"15"129,0 0-2193,0 0-645,0 0-387,0 0-129,-8-4-129,8 4-258,0 0-129,-9 9 0,9-9 258,-4 24-258,4-7 0,0 4 0,2 3 0,4 5 0,1 3 129,0 3 0,1 4-129,-3-3 129,0-1-129,0 0 129,-4-4-129,0-8 129,-1-2-129,0-7-129,0-14 0,0 15-774,0-15-258,0 0-129,-19-16-258,10 1-258,-6-7 0,1 2-129,-9-6 258,2 1 646</inkml:trace>
  <inkml:trace contextRef="#ctx0" brushRef="#br0" timeOffset="22232.2716">12358 8492 516,'0'0'1677,"0"0"129,0 0 258,16 0 129,6 0-387,1-9-129,11 6-387,-1-6-516,8 3-387,-1-1-129,3 3-387,-2 4-129,-6-3-258,-2 3-258,-9 0-774,2 2-1290,-1 6-1419,-15-8 387</inkml:trace>
  <inkml:trace contextRef="#ctx0" brushRef="#br0" timeOffset="22871.3081">12851 8590 774,'13'0'1161,"-13"0"258,0 0 258,0 0-258,5 13-129,-5-13-129,7 17-516,-4-5 0,3 3-129,0-1-129,1 3-258,0 0 129,1 0 0,-1 2-129,2-6 0,-1 0 0,0-2 0,3-4 0,3-6 0,2-1 129,4-6-129,4-8 0,1-3 0,0-3 0,0-1 129,-3-1 0,-3 2 0,-5-1-129,-5 1 129,-7 5-129,0 1 0,-2 3-129,0 11 0,-11-14-129,11 14 0,-15-7-129,15 7 0,-17 0-258,17 0 0,-12 4-258,12-4-387,0 0-645,-7 16-516,7-16-1032,11 12-128</inkml:trace>
  <inkml:trace contextRef="#ctx0" brushRef="#br0" timeOffset="23403.3386">13380 8731 1548,'-41'-11'258,"26"5"-129,5-3 387,-1-1 0,3-4 129,3 2 129,4-3 0,1 2 0,2-1 258,8 2-387,-10 12-258,21-20-258,-7 15-129,0 1-387,-1 4 387,2 0-129,-1 2 129,-3 6 0,-11-8 387,20 24-258,-16-12 129,0 2 258,-3-1-129,-1 2 258,-1-1-129,-4 3 129,-4-6 0,1 2-129,-2-2 0,1 0-258,9-11 0,-20 14-129,20-14-387,-18 3-645,18-3-1290,0 0-1806,-13-27 129</inkml:trace>
  <inkml:trace contextRef="#ctx0" brushRef="#br0" timeOffset="23736.3576">13512 8298 1,'8'29'4127,"-8"-29"130,3 29-387,-3-13-2322,0 7-1806,0 0 516,0 7-129,-1 3 129,-5 1 129,2 1-258,-5-1 258,4 0-258,0-5 129,3-3-516,2-2-387,2-11-1161,10-9-2451,12 2 0,-5-11 1</inkml:trace>
  <inkml:trace contextRef="#ctx0" brushRef="#br0" timeOffset="24652.41">13707 8627 516,'-3'17'3870,"3"-17"129,0 0-258,0 0-3483,10 9-387,-10-9 129,17 0-129,-17 0 129,20-11 0,-7 1 0,-3 0 129,2-4-129,-4 4 129,0-5 0,-4 3-129,2-2 258,-4 3-258,-2 11 0,0-18 0,0 18 129,-10-17-129,10 17 0,-20-9 0,7 9 0,-2 0 129,1 3-129,0 3 129,0 2-129,0 4 0,1 2 129,3-2 0,2 5-129,1-3 387,0 2-258,5 2 0,1 2 0,1-1 129,0-2-129,1 2 129,10-4 129,-1 0-258,5-3 129,6-5-258,3-4 129,4-3-129,2 0 0,4-9 0,-1 0-129,4-6 129,-3-1-129,-4-1 258,-1-1-129,-3 2 0,-2-4 129,-8 3-129,3 0 0,-8 5 0,-1 1 0,-10 11 0,10-15 0,-10 15 129,0 0-129,0 0 0,0 0 129,0 0 129,2 5 0,-2 7-129,0 2-129,0-1 129,0 6-129,0-4 129,0 2-129,0-4 129,0-13-258,14 16 258,-1-15-129,7-1 0,1-4 0,6-4 0,-1-3 129,2-1 0,-4 1 0,-3 0 0,-3 6 0,-6 0 129,-12 5-129,12 3 258,-11 9-387,-1 3 129,-3 4 0,-1 4 0,-3 0-129,1 2 129,0-4-129,4-2-129,0-5 0,2-1-387,0-13 0,20 7-516,-9-12-1032,8-9-1419,2 0-1161,-6-14 0</inkml:trace>
  <inkml:trace contextRef="#ctx0" brushRef="#br0" timeOffset="25027.4315">14533 8228 774,'0'0'4128,"9"17"0,-9-17-129,0 21-3483,5 1-129,-1 1 0,2 7 0,-4 1 129,0 7 0,-2-2 258,-1 6-258,-12-2 129,6 2 129,-6-4-387,6 3-129,-3-9 129,5-1-387,2-7 0,3-4 0,3-6-129,6-3 0,7-5-129,1-6-129,3 0-258,0-7-129,7 0-645,-11-10-1032,6-4-1935,-1 4-258,-12-8 388</inkml:trace>
  <inkml:trace contextRef="#ctx0" brushRef="#br0" timeOffset="25296.4468">14454 8382 2193,'-2'15'4257,"10"-9"0,-8-6-258,22 0-3612,-1 3-258,6 1 0,7 0-129,7 0 0,3-2-129,10 2-516,0-4-1548,3-2-1806,22 2-258,-5-11 130</inkml:trace>
  <inkml:trace contextRef="#ctx0" brushRef="#br0" timeOffset="40732.3296">10016 10999 258,'6'29'1548,"-4"-17"-258,4 5-387,1-2-258,-1 5-387,1-2 0,0 4 129,-1 1-258,-1 2 129,-2 2 129,1 2 129,1 2 0,-3-4 129,0 2-258,-1-2 129,2-2-129,-2-8 129,0 1-387,-1-7-129,0-11 0,3 13-129,-3-13-387,0 0-129,0 0-387,0 0-774,0 0-1419</inkml:trace>
  <inkml:trace contextRef="#ctx0" brushRef="#br0" timeOffset="41547.3763">9954 11006 774,'0'0'3225,"1"-5"0,-1 5-2967,0 0 258,0 0 0,0 0 129,0 0 258,0 0 129,0 0-129,0 0 129,0 0 0,0 0-387,0 0 0,0 0-387,0 0 0,0 0-129,0 0 0,0 0-129,0 0 129,0 0 129,0 0-258,0 0 129,0 0 0,0 0 0,12 0 129,-12 0-258,0 0 129,11 2 0,-11-2 0,12 3-129,-12-3 129,16 0 0,-16 0 0,23 0 0,-9 0 0,3 0 129,3-2-258,0-1 0,2 1 0,2-3 0,-1 3 0,0-3 0,0 2 0,-2-1 0,-7 3 0,2-2 0,-5 3 0,-11 0 0,13 0 0,-13 0 0,0 0 0,0 0-258,0 0 0,0 0-258,0 0-645,0 0-1290,-8 0-2064,8 0 0,-12 4-129</inkml:trace>
  <inkml:trace contextRef="#ctx0" brushRef="#br0" timeOffset="43531.4898">10062 10919 516,'1'-27'516,"0"15"129,-1-3 129,0 15-258,2-18-258,-2 18-258,1-13-129,-1 13-258,0 0 0,0 0 0,0 0 129,0 0 0,10-7-258,-10 7-258</inkml:trace>
  <inkml:trace contextRef="#ctx0" brushRef="#br0" timeOffset="44757.56">10359 11435 516,'0'0'2451,"-22"0"-258,22 0-2451,-13-5-387,13 5 516,-14-13 129,14 13 258,-9-19 258,6 7 258,-1-3 258,0-1-387,4 0 0,0-1-387,0-1-129,5 3-129,1-2 0,3 0-129,0 2 129,3 3 0,-2 2-129,2 3 129,0 2-129,0 4 129,0 1-258,-1 0 258,-11 0 0,20 9-129,-20-9 129,18 17 0,-18-17 0,13 22 129,-13-22-129,12 22 0,-7-8 258,-3-2-258,1 2 129,-3 0-129,0-1 129,0-1 0,-6 2 129,-2-2 129,-2 4-129,-1-5 258,-2 3 0,-5-6 0,4 3 0,-6-5 129,4 2-258,-4-5 129,3 0-258,1-2-387,-1-1-387,17 0-258,-18-5-903,18 5-1161,0-13-1290</inkml:trace>
  <inkml:trace contextRef="#ctx0" brushRef="#br0" timeOffset="45627.6096">10568 11163 1419,'0'0'2967,"12"0"0,-12 0-2838,0 0-774,0 0 258,10 1 258,-10-1 129,0 0 129,6 18 387,-6-18 0,1 19 0,0-6-129,2 2-129,-2 3 0,3 2-129,1 2-129,-1-1 0,2-1 0,-1 0 0,1-3 0,-1 1 0,0-7 0,-1 0 0,-4-11 129,8 11 0,-8-11 0,0 0 258,0 0 0,0 0 129,0 0 129,0 0 129,0 0 0,0 0-258,4-7 129,-4 7-258,0-18 0,-3 6-129,-2-2-258,1-3 0,2 2 0,0-2-258,2 3 258,0-4-258,4 1 129,1 3 0,6-1-129,-1 4 129,3 0-258,0 2 258,4-2 0,-1 5-129,4 0 129,-3 0 129,5 4-129,-3-2-129,1 4 258,2-2-129,-4 2 129,-1 0 0,-1 0-129,-3 0 258,-1 0-129,-12 0 0,16 0 0,-16 0-258,13 1-645,-13-1-1419,0 0-1677,0 0 258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6:29.05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210 11754 258,'0'0'1548,"0"0"-1032,0 0-258,0 0 258,0 0-129,0 0 387,0 0 129,0 0 258,0 0 129,0 0 129,0 0-387,0 0 129,0 0-387,0 0-387,0 0 0,-4 7-258,4-7-129,0 0-129,-1 13-129,1-13 129,0 16 129,0-4 0,0 2 129,0 3-129,1 1 258,1 4-258,2 6 129,-1-2-129,0 2 129,-1 3-129,1 1 129,-2 0 0,0-2-129,-1 2 129,0-3 0,-2-3 258,-3-1-258,4-4 0,-1-4 0,0-4-258,2-13-258,-3 16-516,3-16-645,0 0-258,0 0-774,0 0-774,0 0-257</inkml:trace>
  <inkml:trace contextRef="#ctx0" brushRef="#br0" timeOffset="412.0234">7113 12260 903,'-13'11'3354,"4"-11"0,9 0-2064,0 0-645,0 0-129,0 0-258,0 0 129,7 0-129,-7 0 0,15 0 0,-15 0 129,17-5-129,-17 5 0,20-4-258,-20 4 129,17-2 129,-17 2-129,20 0 129,-8-1-129,3 1 0,2-2 0,-1 2 129,3-2-129,2-1 0,-3-1-129,1 3 129,-2-3-129,1-2-129,-4 2 0,0-3-258,-3 3-258,-11 4-774,18-17-774,-18 17-1548,7-16-129</inkml:trace>
  <inkml:trace contextRef="#ctx0" brushRef="#br0" timeOffset="932.0533">7001 11775 903,'0'0'3096,"0"-12"-1419,0 12-903,0 0 129,0-13-258,0 13-129,0 0 0,3-11-258,-3 11 258,0 0-129,13-9 258,-13 9-129,13-8 0,-13 8-129,26-9 129,-10 4-387,5 0 129,6-1-129,0 1-129,3-1 0,-2 1 0,0 0 0,-2 1 129,-4-1-129,2 2 0,-8 1 0,-2 2 129,-3-2-258,0 2 129,-11 0-129,12 0-258,-12 0-516,0 0-903,0 0-1935,15 20-129</inkml:trace>
  <inkml:trace contextRef="#ctx0" brushRef="#br0" timeOffset="2156.1233">7477 12010 1548,'0'0'2322,"0"0"-258,0 0-516,0 0-645,0 0-258,0 0-387,0 0 0,0 0 0,0 0 0,0 0 0,0 0 258,0 0-129,0 0 129,0 0-129,0 0-129,0 0 129,0 0-129,0 0 0,0 0 0,8 7 0,-8-7 0,7 17 0,-2-7-129,1 4 0,-3 0 129,1 1 0,1 2-129,-3-2 0,0-2 0,1-1 0,-1-1 0,-2-11 0,0 0-129,15 7 0,-15-7 0,17-14 0,-4-2-129,0-4 0,2-5 0,-2 1 0,3-2 129,-3 4 0,1 3 0,-7 3 129,3 4 0,-10 12 0,15-12 0,-15 12 0,0 0 0,14 0 0,-14 0 129,10 8-258,-1 4 129,-2-2 0,0 4 0,1 1-129,2 1 0,-2 1 129,1 3-129,0-1 0,1-1 0,-3 2 0,0-1 0,-1-3 0,-1-1 129,-1-1-129,-4-14 0,5 16-129,-5-16 0,0 0-129,0 0-516,1 11-258,-1-11-516,0 0-1032,0 0-1806,0-12 258</inkml:trace>
  <inkml:trace contextRef="#ctx0" brushRef="#br0" timeOffset="2796.1599">8100 11905 1161,'0'0'3096,"-12"1"0,12-1-387,0 0-3483,-6 12 129,6-12 516,-16 0 516,16 0 0,-22 7 516,22-7 129,-24 7 0,24-7 0,-22 10-387,22-10-516,-17 14-258,17-14-258,0 0 129,-5 15 0,5-15-258,5 9 258,-5-9 0,18 8 129,-7-3 0,-11-5-129,22 9 129,-10-3 0,0-1 0,-12-5 0,21 17 0,-10-8-258,-11-9 258,21 16 0,-21-16 129,16 19 129,-16-19 258,9 18 0,-9-18 258,0 16-129,0-16 0,-8 15 0,8-15 0,-19 15-258,7-9-129,-1 1-129,1 0 0,-2-2 0,-1 0 0,3-1 0,-1 0 0,0-2-258,2 0-129,-2-2-258,13 0-774,-15 0-774,6-7-1806,9 7 258</inkml:trace>
  <inkml:trace contextRef="#ctx0" brushRef="#br0" timeOffset="3192.1825">8247 11572 3354,'0'20'3612,"0"-20"-258,0 21-258,0-8-3741,5 8-387,-5-1 258,5 2 258,-1 4 387,2 5 516,-2 3 0,2 5 258,-1 2 0,3 0 0,0 1-129,1-2-258,-2-1-129,1-5 0,-2-5-258,-1-4 0,-1-9-129,0-1 0,-4-15-516,0 0 0,0 0-516,-8-12-774,2-5-774,-12-15-516</inkml:trace>
  <inkml:trace contextRef="#ctx0" brushRef="#br0" timeOffset="3413.1952">8059 11812 774,'0'0'2193,"0"0"-258,0 0-129,15-18-387,3 13-387,2-4-129,6 1 0,1-5-387,8 2 129,-2-2-516,7 0-258,1 1-645,-2 3-1548,-9-7-1548,13 16 258</inkml:trace>
  <inkml:trace contextRef="#ctx0" brushRef="#br0" timeOffset="4380.2505">8520 11914 516,'0'0'516,"0"0"258,0 0 0,0 0 258,0 0 0,0 0-129,0 5 0,0-5 0,1 19-258,1-9-129,0 8 129,-1-3 0,3 4-129,-1-2 129,3 3-129,-1-3 0,4-3-129,2-2 0,2-2-258,0-7 0,3 0 0,-2-3 0,2-5-129,-3-6 129,0-1 258,-3-5-258,-2 3 129,-3-5 129,0 3-129,-4-2 258,2 3 0,-3 0-129,0 4 129,0-2-258,0 13 0,-3-16 0,3 16-258,0 0 0,-6-11-387,6 11-516,0 0-774,0 0-1548,0 0-1161,0 0-129</inkml:trace>
  <inkml:trace contextRef="#ctx0" brushRef="#br0" timeOffset="4859.2778">8947 11879 774,'0'0'1806,"0"0"-1161,0 0-1419,-8 0 645,8 0 774,-20 0 258,20 0 387,-17 6 903,17-6-258,-19 8-258,19-8-387,-14 13-516,14-13-516,-11 16 0,8-5 129,3-11-129,-4 22 0,3-11 129,1 3 0,0-1-129,2 4 0,1-2 0,5 2-129,-1 0 0,3-1-129,0-3 0,3-4-129,1-1 0,1-6-387,3-2-387,-3-7-645,5-5-1032,-1-5-903,-8-13-774</inkml:trace>
  <inkml:trace contextRef="#ctx0" brushRef="#br0" timeOffset="5380.3076">9171 11622 774,'0'-24'3354,"0"24"-645,0 0-645,0 0-774,0 0-387,0 0 0,0 10-129,0 0-258,0-10 129,0 28-129,0-15 129,0 7-258,2 1 0,1 6-129,1 3 258,0 6-258,-2 2-129,1 4 258,-3 3-387,1-1 258,-1-1-258,0-5 129,0-5-129,-2-6 0,0-7-129,2-7 0,0-13-387,0 0 0,0 0-387,-12-11 129,9-4 0,-6-10 0,3 1 0,-4-6 387,0 4 129,0 0 387,-1 2 0,1 4 129,0 3 129,3 5 0,7 12-129,-13-12 129,13 12-129,0 0 129,0 0-129,0 0 129,10-10-129,4 8 0,3-4-258,9-1-258,7 1-1290,3 3-2322,-3-14-516,9 10 258</inkml:trace>
  <inkml:trace contextRef="#ctx0" brushRef="#br0" timeOffset="5828.3332">9419 11939 1,'-12'-9'2708,"12"-12"-386,10 15 129,0-8-3612,3 1 0,1 3 774,-1 1 258,5 3 387,-6 3 645,4 3 516,-2 0-258,1 7 0,-3 3-258,1 3-387,-4-1-129,1 7 129,-2-3-129,-2 3 387,-6-2 129,0 3-129,-13-5 258,7 3-129,-9-6-258,2 1 0,-8-4 0,4-1-516,-1-2-258,1-6-258,3 2-258,-2-4-387,16 2-774,-23-11-903,19-3-1548,4 14-258</inkml:trace>
  <inkml:trace contextRef="#ctx0" brushRef="#br0" timeOffset="6235.3566">9695 11843 774,'13'26'3999,"-13"-26"-129,14 29-129,-11-12-2580,0 3-1161,4-1 258,-4-1-129,5 1 129,-5-5 129,0 3 387,-3-4-129,3 2 129,-3-15-129,0 14 0,0-14-129,0 0-129,-7 7-258,7-7 129,-10-5-129,10 5 129,-7-24-129,6 8 0,1-5 129,0 0-258,6-2 129,6 0-129,4 1 0,5 2-129,7 1-129,0 2 0,10 3-258,0-2-645,14 8-774,-1 4-2451,-2-7-516,10 7 258</inkml:trace>
  <inkml:trace contextRef="#ctx0" brushRef="#br0" timeOffset="7795.4459">9520 16416 516,'-19'7'3483,"2"-7"-129,17 0 0,-17 6-2967,7-6-387,-1 0 129,11 0 129,-20 7 387,20-7-258,-17 5 387,17-5 0,-17 11-258,17-11 129,-16 15-258,16-15 129,-16 18-129,16-18-129,-16 21-129,9-9 129,1 0-129,0 1 0,3 1 0,-3 1 0,5 1 129,-1-1-129,2 6 258,0-4-129,3 1 0,0 3 0,5 3 129,-2-5-258,3 6 129,-3-6 0,6 3-129,-3-5 0,2 3 129,1-6-258,1-2 129,2-2-129,-1-1 0,3-2-129,-3-4 0,2 2-129,-4-5-129,3 0-258,-15 0-774,24-7-2193,-9 0-774,-6-6-387,8 6 258</inkml:trace>
  <inkml:trace contextRef="#ctx0" brushRef="#br0" timeOffset="8399.4804">9697 16907 1548,'-14'-14'3096,"14"14"0,-7-22-1290,7 3-1548,0 0-516,0 2 516,2 0-129,3-3 387,3 8 129,-3-6 129,-5 18-129,14-24 129,-2 15-129,-6-3-258,4 7-258,-10 5 0,21-7-129,-10 7 0,1 2 0,-1 3 0,0 2 0,1-2 129,-1 0 0,-11-5 258,19 22 0,-19-22 0,12 23 387,-12-23-258,5 24 129,-5-24 258,0 26-129,0-26-129,-12 20 0,0-14-129,5 5 129,-7-7-129,3 5-258,-3-5 0,3-1-258,-3-3-129,2-2-129,12 2-258,-22-6-258,22 6-258,-22-13-258,22 13-1032,0 0-2193,-15-7-258,15 7 0</inkml:trace>
  <inkml:trace contextRef="#ctx0" brushRef="#br0" timeOffset="9007.5152">9995 16633 1419,'1'28'3354,"-4"-14"0,5 8-774,-1 1-2064,-1 2 129,0 4 0,0-1 129,4 3 129,-4-9 0,7 2-129,-5-6 0,9 0-387,2-9 0,4-4-258,2-5-129,2-5-129,3-6 0,-2-4 129,1 0 0,0-8 0,-7 0 129,1 4 129,-8-5 129,3 9 129,-9-3 0,-3 18 0,4-30 0,-3 18-129,-1-3-129,0 15 0,-10-20-129,4 9-129,6 11 0,-13-19-129,13 19-129,0 0 0,-11-8-258,11 8-387,0 0-516,0 0-387,0 0-1935,0 0-645,0 0-258</inkml:trace>
  <inkml:trace contextRef="#ctx0" brushRef="#br0" timeOffset="9539.5456">10396 16708 1677,'5'18'2322,"-5"-18"-2064,0 22-516,3-8 387,-1 1 1290,4 6 645,-3-5 129,3 7-129,-4-4-129,6 3-516,-8-10-645,7 8 0,-7-20-516,3 19-258,-3-19 129,7 14 0,-7-14 129,0 0 0,0 0 0,0-14 129,0 0-129,0-1 0,-3-7-129,-1-4-129,4 2 0,-1-3-129,1 0 0,5-2-129,3 4-129,0 0 129,4 10 0,1-4-129,0 9 0,0 0 0,2 7-129,-2 1-129,3 4-1290,2 13-1935,-18-15-129,28 14 0</inkml:trace>
  <inkml:trace contextRef="#ctx0" brushRef="#br0" timeOffset="10063.5755">10767 16685 1548,'-14'19'3096,"1"-19"0,13 0-2193,-8 15-258,8-15 258,0 19 129,0-19 129,8 17-129,-8-17 129,24 22-387,-12-12-258,4 5-258,3-1-129,-4 6 129,1-7-258,-3 7 258,-3-6 0,0 3 258,-7-5 0,2 5 258,-5-17-129,-1 18 0,1-18 0,-18 16-129,2-13-129,2 1 0,-5-2-129,1-1-129,-5-1 0,4 0 0,0-1-258,2-5-258,17 6-645,-27-13-387,27 13-1290,-2-14-1935,2 1-129,6-1-129</inkml:trace>
  <inkml:trace contextRef="#ctx0" brushRef="#br0" timeOffset="10547.6033">11034 16765 7740,'15'20'4515,"12"1"-258,-27-21-774,17 0-3870,-17 0-387,26-12 0,-17 0 387,2 3 0,-11 9 387,12-20 129,-12 20 129,0-20 0,0 20 0,-7-17 0,0 7-645,7 10 129,-19-15-258,19 15 0,-22-8 0,10 8 258,-2 0 0,2 0 129,-3 8 129,4 0 129,0 2 0,-2 5 129,5-1 129,-1 1-129,5 6 129,-2-5 0,6 2 129,0-2 129,0 9 0,2-8 0,9 10 0,-2-10-129,10 7 258,-3-3-387,9 4 0,2-6-129,6 1-258,1-3-258,0-5-903,13-6-2709,-8-5-774,-4-6-258,0-7-516</inkml:trace>
  <inkml:trace contextRef="#ctx0" brushRef="#br0" timeOffset="11291.6458">10772 16762 774,'0'0'2193,"0"0"-129,0 0 258,0 0-516,0 0-645,13-13-516,-13 13-387,3-13-129,-3 13-129,10-15 129,-10 15-129,15-19-129,-8 7 129,-7 12-129,20-20-129,-7 15-258,-2-2-129,1 0-1419,5 11-1290,-17-4 0</inkml:trace>
  <inkml:trace contextRef="#ctx0" brushRef="#br0" timeOffset="14327.8195">12148 8446 1161,'-13'-4'3225,"-4"4"-645,4 0-2064,2 1-258,1 2 0,-5 0-129,2 5-129,-3-2 258,2 2 0,-1-1 129,2 3-129,-2 1 0,3-2 129,1 2-387,-2 1 129,3 3-129,0-1-129,4 0 129,2 1-129,4-1-129,0-2 129,7 3 0,6-1 0,2-4 0,5 1 129,3 2-129,-2 2 129,5-2 0,-2 3-258,2 1 258,-1 3 0,-5-2 0,0-1 0,-6 4 387,-5-5-129,-4 1 258,-5-1-129,-7 1 258,-9-4-129,-1 2 129,-10-2-129,1 0 0,-6-4-258,2 0 258,-3-5-258,3 0 129,2-4-129,6 0 129,1 0-129,6 0-129,2-4-258,13 4 0,-13-8-645,13 8-258,-4-14-516,4 0-903,2-4-1935,13 5 129</inkml:trace>
  <inkml:trace contextRef="#ctx0" brushRef="#br0" timeOffset="14953.8552">12469 8486 645,'15'0'3483,"-15"0"-129,0 8-2193,0-8-645,-1 20-387,-2-6 0,2 5 0,1 3 258,0 4-129,4 1 258,4 7-258,3 0 0,3 5-129,-3 2 258,5-2-258,-6 0-129,0-3 129,-3-1-129,0-5 0,-5-5-258,-2-6 0,0-2-258,0-17-258,-4 12-129,4-12 0,-18-7 0,1-9-129,2-5 258,-8-3 129,0-3 258,-5-2 0,-1-2 387,-1 6 0,1-1 0,1 7 129,1 0-129,6 6 387,2 4 0,5 4 0,3 1 129,11 4 258,-12-6 387,12 6-129,0 0 0,12-1 0,0-4 0,10 4-129,3-6 0,9 4-258,-1-3 0,10 0-387,0 1 0,-1 0-258,1 1-129,-4-1-258,1 5-387,-8-3-774,-1-1-2838,2 4 0,-12-3 259</inkml:trace>
  <inkml:trace contextRef="#ctx0" brushRef="#br0" timeOffset="15659.8957">12825 8753 1,'11'3'3224,"-11"-3"1,0 0-2322,0 0-774,0 0-129,10 12 0,-10-12 129,3 12 387,-3-12-129,0 14 129,0-2 0,-1 1 129,-4 6 129,-2 0-258,1 3 129,1 2-258,1 1 129,0-1-387,4-1 129,0-6 129,4-2-129,-4-15-129,24 12 0,-6-12 0,8-8 0,0-6 0,0-5-129,3-3 129,-5-2-129,-1-4 387,-5 5-258,-7-1 129,-2 3 0,-6 1 0,-3 5 129,0 1-129,-3 3 0,3 11-258,-12-13 129,12 13-129,-12-7 0,12 7 0,0 0-129,-12 0-129,12 0-258,0 0-129,0 0-645,9 7-1548,8-2-1419,-4-5-387</inkml:trace>
  <inkml:trace contextRef="#ctx0" brushRef="#br0" timeOffset="16123.9222">13407 8857 516,'-1'12'3741,"-12"-12"129,13 0-516,0 0-3483,-13 0-387,13 0-129,-14-16 0,4 3 258,6-3 129,0 1 0,2-6 516,2 5 0,0 0 0,4 1-129,2 5 129,-6 10-129,16-12-129,-16 12 0,20 0-129,-9 0-129,5 9 258,-2 2-129,4 6 129,-2-3 0,2 6 0,-5 1 0,1 3 129,-6-1 258,-6 3-129,-2-2 258,-7-2-258,-5 2 258,-6-2-129,-2-1 0,-6-6-258,-1 0 0,4-6-387,-4-6-516,6-3-645,2-4-2193,2-24-387</inkml:trace>
  <inkml:trace contextRef="#ctx0" brushRef="#br0" timeOffset="16439.9403">13505 8473 1548,'2'26'4257,"-2"-26"258,6 22-516,-1-7-3225,0 3-774,3 2-258,-2 7 258,-1 2-258,-2 2 258,-3 6-129,0 4 129,-8 0 129,-2 1-129,-2-4 129,0 2-387,2-8-645,9-3-2193,4-3-1032,-3-26-258</inkml:trace>
  <inkml:trace contextRef="#ctx0" brushRef="#br0" timeOffset="17331.9913">13713 8850 1806,'10'12'3483,"-10"-12"387,0 0-2709,13 5-774,-13-5-258,12 0 0,-12 0 258,16-7 0,-6 0 0,2-3 0,1-2 258,0-2-258,4 2 0,-1-5-129,2 4-129,-3-5 129,0 5 0,-5-3 0,0 6 0,-6-3 129,-4 13-129,0-19 0,0 19 129,-12-12-258,1 11 0,-2-1 0,-4 2-129,2 4 0,-5 3-129,1 4 129,1 1 129,-2 1-129,4 4 129,-2 1-129,4 2 258,0 4-258,5-2 258,-2 5-258,5 1 129,0 1 0,4-2-129,0 0 129,2-2-129,0-2 0,7-2 129,4-4-129,4-3 0,7-6 258,4-3-258,4-5 0,2-5 0,3-7 129,3-8-129,-2-3 0,-1-5 0,-4 0 0,-3-2 0,-3 2 0,-5 6 0,-4 0 129,-3 8-129,-6 2 0,-7 12 0,8-11 129,-8 11 0,0 0 129,0 0-129,0 0 129,0 16 0,-1-5-129,0 0 129,-1 1-129,2 3 0,0-4-129,0-11 0,20 9-129,-2-9 0,3-2 129,3-6-129,0 2 0,-2-3 129,-1 8 0,-5-1 0,-3 5 0,-5 12 0,-2 4 0,-4 5 0,-1 2 0,-1 1 0,0-1-129,0-2-129,0-3-387,0-21-387,10 17-903,-10-17-2709,20-14 0,-5-7-387</inkml:trace>
  <inkml:trace contextRef="#ctx0" brushRef="#br0" timeOffset="17700.0124">14607 8381 3096,'1'36'4515,"-2"-21"0,1 14-387,0 2-3741,-7 5-258,0 6 0,-4-1 129,2 7 0,-5-4 258,2 9 0,-3-7 0,5 5 0,-2-4-129,10 2 129,0-6-258,2-2-129,11-5-129,4-6 0,6-6-258,6-8 0,5-7-129,0-9-387,9-1-387,-11-20-645,11 2-903,-11-6-1806,-6-13-387</inkml:trace>
  <inkml:trace contextRef="#ctx0" brushRef="#br0" timeOffset="17944.0263">14480 8706 4644,'0'13'4902,"0"-13"-258,33 3-258,-2-1-3999,9 0-516,3-2-258,13 3-774,-8-3-1290,-1 0-2064,5 2-129,-15-2-25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47:26.86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105 8488 1419,'0'0'1161,"0"0"-516,0 0 129,0 0 0,0 0 129,0 0 129,0 0-129,0 0 129,0 0-129,0 0 0,6 11-129,-6-11-129,0 0-129,6 15 0,-2-4-129,1 0-129,-2 10-258,1-2 258,-1 8-258,-2 5 129,2 3 0,-2 6-129,3 7 129,-3 0 0,4 2 129,0-1-129,2 2 258,1-5-258,1-3 129,-1-7-258,1-4 129,0-8-129,-3-5-129,-1-4 0,-5-15-645,9 10-1290,-9-10-2064,0-8-129,0-4 130</inkml:trace>
  <inkml:trace contextRef="#ctx0" brushRef="#br0" timeOffset="847.0485">17125 8475 1,'44'-17'128,"-18"8"646,3-1 258,0 2 387,3 1 0,-1 0-129,5 0 387,-3 2-387,2 2-387,-4-1-387,1 4-129,-8 0-129,0 8 0,-7 3-129,-4 2 258,-2 5-129,-2 4 0,-7 0 129,0 4 0,-2 1-129,-4-1-129,-8-1 258,-3 1-258,-6-6 129,-5 2-129,-4-5 0,-3 1-129,-1-3 129,-3-1-129,0-2 129,-2-1-129,5-3 258,1-2-258,5-3 0,1-1 0,5-2 0,0 0 0,5 0 0,5 0 0,12 0 0,-17-5 0,17 5 0,0 0 129,7-8-129,6 8 129,3 0-129,8 0 0,3 3 129,4 5-129,2 4 129,5 2-129,-4 2 129,4 5 0,-3 0 0,-1 4 0,-4 1 258,1 3-129,-9-2 0,4 4 129,-10-5-129,2 1 129,-7-5 0,2 2-129,-4-7-129,-2 0 129,-7-17-129,7 20 0,-7-20-129,0 0 0,5 10 0,-5-10-258,0 0-645,-4-9-2193,0-2-1548,1-1-129,-3-12-129</inkml:trace>
  <inkml:trace contextRef="#ctx0" brushRef="#br0" timeOffset="1623.0927">17873 8896 4128,'17'12'4386,"-17"-12"-129,16 0-1548,-2 0-2709,-1 0 0,5-2 129,-1-3-129,3-3 129,-1-1 0,1-3 129,-1-2-129,1 0 129,-5-1 0,0 3-258,-3 0 129,-3 1-129,0-1 129,-9 12-129,5-18 0,-5 18 0,-3-13 0,3 13 0,-21-11 0,5 10 0,-1 1 0,-4 0 0,-2 1 129,1 5-129,0 1 0,-4 1 0,5 1 0,0 3 0,0-1 0,2 2 0,1 0 0,2-1 129,1 1 0,2 1 0,2-1 0,2 0 0,0 2 129,5 1 129,3-1-258,1 4 0,2 2 129,7-1-129,4 0 0,5-1 0,1 0 0,5-2 0,3-5-129,5-2 0,0-3 0,2-2 0,0-3-129,-1-2-387,5-2-258,-9-12-387,7 9-1677,-4-7-1806,-7-5-129,4 5 1</inkml:trace>
  <inkml:trace contextRef="#ctx0" brushRef="#br0" timeOffset="2035.1162">18391 8927 3612,'1'23'4128,"13"-9"-645,-14-14-387,23 2-4257,-8-4 0,9-1 516,-5-9 258,6-4 258,-2 1 387,-5-7 516,4 5 258,-11-7-129,2 7-129,-10-5 0,-2 7-516,-1-1 0,-10 3-129,-3 1 0,-6 3 0,-4 4 129,-3 3-129,-1 2-129,1 2 129,-4 8 0,3-1-129,2 7 0,2-3-387,9 7-645,-1-10-1290,15-10-1806,-3 19-516,3-19 259</inkml:trace>
  <inkml:trace contextRef="#ctx0" brushRef="#br0" timeOffset="2555.1461">18511 8840 3096,'-8'37'4257,"12"-8"-387,-4-11-387,7 12-3999,4 4-258,4 10 129,0-2-129,5 10 129,-2-1 258,0 4 129,-1 1 0,0 1 516,-1-1-129,-3-1 129,-4-1-129,-1-3 0,-2-5 0,-6-4 258,0-4-258,-9-4 129,-2-5-129,-9-7 387,-1-8 0,-5-7 258,2-3-129,-7-11 258,6-1 0,-5-14-258,8-5 129,-4-10 0,14 1-387,-2-8 0,12 0-258,2-1 129,8-1-129,5-2-129,8 6 129,2 2-258,3 1 129,1 5-129,-1-5-129,2 8-258,-7-9-774,7 11-1161,-11-3-1935,-1-5-387,3 6-129</inkml:trace>
  <inkml:trace contextRef="#ctx0" brushRef="#br0" timeOffset="2843.1625">18864 8753 4257,'2'17'4902,"2"7"-258,-4-11-387,4-1-3354,0 9-774,-1 3 0,4 4 258,-3 1-129,3 2 0,-4-5-129,5 1 129,-3-5-258,0-6-129,6-3-387,-11-13-774,18-5-2064,-8-11-1548,-3-14-129,2-2 0</inkml:trace>
  <inkml:trace contextRef="#ctx0" brushRef="#br0" timeOffset="2976.1702">18971 8611 2193,'-3'26'3096,"3"-26"-903,-4 21-1935,8-4-4515</inkml:trace>
  <inkml:trace contextRef="#ctx0" brushRef="#br0" timeOffset="3479.1989">19346 8620 3999,'6'20'4644,"-21"-3"0,-4-13-387,-5 1-3741,2 3-129,0 0-258,-1 0 0,-1-1 0,4 1 0,2-3 0,9 0 0,9-5 129,0 0-258,0 13 129,15-10-129,7 2 0,4-2 0,5 2 0,-1 2 0,2 2-129,-4 1 129,-3 2 0,-5 3 0,-4 2 0,-5 0 0,-4 4 0,-5 1 129,-2 0 0,-5 1 129,-6-3 0,-3 2 0,-6-2 0,-3-2 0,-5-5 0,2 2 0,-3-6-258,1-2 0,1-4 0,2-3-387,8-3 0,-1-13-387,13 4-516,-5-20-1419,10-1-2064,8 0-129,3-10-258</inkml:trace>
  <inkml:trace contextRef="#ctx0" brushRef="#br0" timeOffset="4439.2539">19615 8156 5289,'9'-12'5031,"-2"21"-516,-1 6-258,-6-15-3870,6 33-774,-3-3 129,4 8 0,-1 1 129,1 11 129,1 6 129,-2 0 129,5 9 0,-3 1 129,7 3-129,0-3 129,2 0-258,-2-11-129,1-6 129,-6-9-258,3-10 0,-5-8-258,-8-22-129,0 0-258,-7-4-387,4-12-258,-17-16 0,8 3 0,-16-16-129,7 4 258,-7-5 387,2 1 129,-6 3 387,4 5 258,-1 8 129,4 7 129,3 6 129,3 6 516,8 9 129,0-3 387,11 4 258,0 0-129,22 12 0,-3-12 0,19 5-129,-1-5-387,16-1-387,-2-6-258,7 0 0,-5-2-258,2-1 129,-5 2-129,-6-3 0,-9 1 0,-6 1 0,-4 1 0,-8 3-129,-5 0 129,-12 5 0,11-7-129,-11 7 129,0 0-129,1 6 129,-1-6 0,0 23-129,-1-6 129,-1 0 0,1 5 129,1 4-258,0-1 258,0 4-258,1 0 129,5-2 0,-2-1 0,0-4 129,0-1-129,-2-3 0,0-6 0,-1 0 0,-1-12 129,0 0-129,0 0 129,0 0 0,-12 2 0,12-2 0,-14-16 0,8 3 129,0-4-129,4-2 0,1-5 129,1 2 0,6 0-129,5 3 0,6-1-129,6 4 129,1 3-129,5 1 0,2 3 0,0 2 0,5 3-129,-2-1 0,2 3-387,-6-5 0,7 7-516,-8-11-903,10 10-1935,-3-3-1032,-6-3-258</inkml:trace>
  <inkml:trace contextRef="#ctx0" brushRef="#br0" timeOffset="4908.2807">20684 8586 4128,'7'5'4257,"21"-6"-258,-18-14-258,8 9-3999,-4-8-258,11 4 0,-9-4 258,2 0 0,-7 3 387,-2-3 129,-9 14 129,4-21 0,-4 21-129,-10-13 0,-5 12-258,-4 0 0,-1 1 129,-6 2-129,1 5 129,1 4 258,0 1-129,-2 1 0,4 7 129,1-1 0,3 3-129,1 0 258,3 4-258,1-1 129,11 4-129,-1-7 0,3 6-129,8-2 129,9-1-129,2-3-129,6-8 0,8-1-387,-1-13-258,10 2-645,-5-14-1161,11-7-2064,-4-3-516,0-7 387</inkml:trace>
  <inkml:trace contextRef="#ctx0" brushRef="#br0" timeOffset="5279.302">21117 8695 3870,'14'41'4515,"-12"-26"-387,13-5-1161,2 1-2193,-6-10-258,6-1-258,-3-5 0,2-6-129,-3-7 129,4-1 0,-7-4 0,3 0 129,-3-2-129,-2 1 0,-5-2-129,0 2 129,-3 2-129,-4 3 258,-6 2-258,-3 7 0,-7 4 129,-4 6 0,-6 6 0,-4 12-258,-6 2 129,-4 7-387,2 4 129,-6-4-387,9 4-129,-3-10-516,16 4-258,-4-17-1161,18-1-1677,12-7-645,-10-3 258</inkml:trace>
  <inkml:trace contextRef="#ctx0" brushRef="#br0" timeOffset="5655.3235">21173 8020 5289,'-11'-7'4773,"7"14"-387,-7 1-258,7 11-4515,-1 3 129,0 6 129,0 3 129,1 0 129,4 7 387,-1-2-129,1 9 258,2-1-129,8 10-129,-2-3 0,6 8-129,1 0 0,1-1-129,3-2 0,-1 0-258,-1-6 129,0-4 0,-3-5-258,-5-9 0,-1 1-387,-8-18-1935,-7-3-2064,7-12-258,-23 8-258</inkml:trace>
  <inkml:trace contextRef="#ctx0" brushRef="#br0" timeOffset="8203.4692">22005 8475 1935,'0'0'3999,"0"0"-1290,0 0-516,0 0-129,0 0-516,0 0-258,9-10-258,-9 10-258,0 0-387,0 0 129,12-6-387,-12 6 0,0 0 0,0 0-129,0 0 0,0 0 129,0 0-129,10-8 0,-10 8 0,0 0 0,0 0 0,0 0 0,0 0 0,0 0 0,0 0 0,0 0 129,0-10-129,0 10 0,0 0 0,0 0 0,0 0 129,0 0-129,0 0 129,0 0-129,-5-2 0,5 2 129,0 0-129,0 0 0,0 0 129,0 0 0,0 0-129,0 0 129,0 0 0,0 0 0,0 0 129,0 0-129,0 0 0,0 0-129,0 0 129,0 9 0,0-9 0,0 0 0,0 15-129,0-15 129,4 24 129,1-5-258,0 4 129,1 6-129,-1 3 258,3 3-258,-1 1 129,-1 2-129,2-5 129,-2-2-129,-3-6 129,-1-6-129,3-4 129,-3-4-129,-2-11-129,0 0-258,0 0-903,-14-2-2064,4-12-1548,-3-1 0,-6-6-387</inkml:trace>
  <inkml:trace contextRef="#ctx0" brushRef="#br0" timeOffset="8633.4938">21517 8732 3999,'14'0'4257,"-14"-17"-2193,0 17-129,0 0 0,20-9-387,-20 9-258,22-11-258,-10 4 0,10 6-258,-2-8-129,8 6-129,0-4 0,4 3 0,0-6-258,1 7 0,-5-3-258,-2 1 0,-5 4-129,-4-2-129,-5 3-258,-12 0-258,0 0-1032,0 15-2838,0-15-387,-12 10-129</inkml:trace>
  <inkml:trace contextRef="#ctx0" brushRef="#br0" timeOffset="9567.5472">22262 8448 129,'0'0'3999,"0"0"-129,8-12-903,-8 12-516,0 0-516,0 0-516,0 0-516,0 0-387,0 0 0,0 0-258,0 0 0,0 0-129,14 0 129,-14 0 0,12 10-129,-12-10 129,15 13 0,-6-2 0,-1 4 0,1 4-258,-1 2 258,-1 2-258,-1 3 129,1 3-129,-2-3 129,2 1-258,-3-5 129,0-3 129,1-5-258,-2-3 258,-3-11-129,9 12 129,-9-12-129,0 0 258,14-12-258,-9 0 129,2-5-129,3-2 0,2-6-129,-1-2 258,6-2-258,1-1 258,1 1-258,2 2 258,0 3-258,-2 2 258,0 7-129,-1 2 0,-3 6 0,-1 3 0,0 1 0,-2 3 0,-1 0 0,2 3 129,-2 6 0,3 2 0,-2 3 0,3 5-129,-2 3 258,0 3-258,0 1 129,-3 2-129,0-1 129,-2-1-129,-4-2 129,-3-4 0,-1-3-258,0-5-258,0 4-903,0-16-2838,0 0-903,0 0 0,-9-8-645</inkml:trace>
  <inkml:trace contextRef="#ctx0" brushRef="#br0" timeOffset="11715.6701">17132 9607 1548,'22'12'3096,"-22"-12"-2064,21-3-774,-9 3-129,1-3 129,-1 3-258,0-3 0,-1 3 129,-11 0-129,15-3 258,-15 3-258,0 0 0,11-9 129,-11 9-129,0 0 0,0 0 0,0 0 129,-10-5-129,10 5 0,-12 0 387,12 0-129,-11 0 258,11 0-129,0 0 129,0 0-129,0 0 258,0 0 129,0 0-258,0 0 129,0 0-258,11 0 258,-11 0-129,22-1 129,-9-3-258,3 4 258,2-5-258,4 3 0,-1-3 129,6 4-129,0-7 0,5 5 0,0 0 0,6-1 0,-1-2-129,8 2 0,0-1-129,5 0 129,3-2-129,5 0 129,0-1-129,3 1 129,2-3-129,1 3 129,1-2-129,0 1 0,0 2 0,2-2-129,0-1 129,2 2-129,0-1 129,3 0-129,-2 2 0,-1-2 129,1 3-129,0-2 0,-5 2 129,1 0 0,-2 2-129,0-1 129,-1 1 129,1-2-129,3 1 129,-1-1-129,-2 0-129,2-1 0,0 2 0,-3-1 0,3 0-129,-4 1 258,-5-1-258,3 2 129,-4-1 129,2 1-129,-2-4 0,-1 2 129,2 0-129,-2 2 129,-1-3-129,1 1 129,3 2-129,-1 1 129,-2-1-129,1-1 129,-1 1 0,2-1-129,-2 0 129,3-2 0,-2 3-129,0-4 129,3 0-129,-3 2 129,2-2-129,-1-1 129,1 1-129,-1 0 0,-3 0 129,0 0-129,1 0 129,3 1-129,-1-1 0,3 0 0,1-1 129,1 0-129,1-1 129,-1 0-129,-2-1 258,1 0-258,-1 2 129,-2-3-129,0 4 0,0 0 129,2-3-129,2 4 0,4-2 129,-1 0 0,1 1-129,1 1 0,3-1 129,-2 1-129,-3 1 129,-1 0-129,-4 0 129,1 3-129,-5-4 129,0 2-129,-4 1 129,-2-1-129,-1 1 0,-3-2 0,-3 1 0,-6 1 0,-4-1 0,-6 0 129,-5 2-129,-3-2 0,-6 3 0,-13 1 129,15-4-129,-15 4 0,0 0 0,0 0 0,0 0-129,0 0 0,0 0 0,0 0-387,3 5-387,-8-5-1935,5 0-2064,-25 14-516,-1-16-387</inkml:trace>
  <inkml:trace contextRef="#ctx0" brushRef="#br0" timeOffset="35364.0222">19253 11725 1032,'0'0'1548,"0"0"0,0 0 129,0 0 129,0 0-516,0 0-387,0 0-258,0 0 0,0 0-258,0 0 0,0 0-258,-11 1 129,11-1-129,-11 11-129,11-11 129,-12 13-129,12-13 0,-14 18 258,8-3-258,0-1 0,-2 4 0,1 0 0,0 4 0,1-4 129,-1 6-129,0-3 0,3 1 0,0 0 0,0 0 0,3-3 129,1 0-129,0 0 0,0 1 0,0-2 0,0-1 0,0-1 129,0 2-129,0-1 0,-1-2 0,-1 3 0,-1-3 0,1 1 0,-2-1 0,0-4 0,0 2 0,0-1 129,4-12-258,-9 21 258,9-21-258,-8 19 129,8-19 0,-8 17 0,8-17 0,-6 13 0,6-13 0,0 0 0,0 0 0,0 0 0,0 0 0,0 0 0,0 0 0,0 0 0,0 0 129,0 0-129,0 0 0,-3-7-129,3-5 129,0-1 0,0-6 0,3-1 0,2-5 0,0-3 0,1-2 0,-1-4 0,1-1 0,1-3 0,-1 2 0,0-3 0,0-1 0,0 3 0,0 2 129,-1 1-129,2 3 0,2 3 129,-2 0 0,3 2 129,2 4-258,0 0 0,3 2 0,-2-1 129,4 4-129,-1 0 0,0 0 0,3 5 0,2-1 0,-1 2 129,5-1-129,-1 2 129,4-1 0,3 2 0,1 1 0,3 3 0,-4-2-129,2 5 129,-3 1 129,-2 1-258,-5 0 129,0 5-129,-2 4 0,-5 3 129,1 1-129,-4 1 0,-2 2 129,-3 4-129,-2 1 0,-2 2 0,-4 1 0,0 2 0,-5-1 129,-3 2-258,-4-1 258,-1 0-129,-1 1 0,-2-5 129,-4-1 0,3-1 0,-3-1 129,-1-5 0,-2-1 0,-1-1-129,-3-4 129,0-1 0,-2-5-129,2 2 0,-1-4 129,2 0-129,1-4 0,2-4 129,2-1-129,3-4-129,1-2 129,3-1-129,1-2 129,6 0-129,3-4 0,4 3-129,13-4 0,10-3-387,17 7-1677,12-5-2193,0-5-129,6 3-129</inkml:trace>
  <inkml:trace contextRef="#ctx0" brushRef="#br0" timeOffset="37331.1351">20179 11961 1548,'20'-2'1677,"0"-2"129,-9 4 129,-11 0 0,15-1-387,-15 1-129,15-2-258,-15 2-387,15-1-258,-15 1-258,21-1 258,-9-1-258,7 2 0,-2-1-129,4 1 129,0-3-129,2 3 0,-3 0 129,1 0-258,1 0-258,-4 0 129,0 0-258,-8 0-516,3 3-516,-13-3-1032,0 0-1806,0 0-129</inkml:trace>
  <inkml:trace contextRef="#ctx0" brushRef="#br0" timeOffset="37779.1608">20129 11850 3225,'0'0'3741,"0"0"129,16-3-3354,-1 3-129,1 0 129,5 0 258,-5 0 129,8 0-129,-8-1 129,5 1 0,-5-3-129,8 3-129,-6-3-129,4 1-258,-1 0-129,-1 0 0,0 0-129,-1 1 129,-3 0-129,-2 1 0,-3 0 0,-11 0 0,15 0 0,-15 0-129,0 0 129,0 0-129,11 8-258,-11-8-645,0 0-2193,8 15-1161,-8-15-516,0 0 129</inkml:trace>
  <inkml:trace contextRef="#ctx0" brushRef="#br0" timeOffset="38960.2283">21490 11194 1,'14'-9'3095,"-14"9"-1289,0 0-387,0 0 0,0 0 0,0-13-258,0 13-129,-13 0 129,2 0-258,-5 0-258,-4 5-258,-3 0-129,-2 5 258,-3-4-258,-2 7 0,-1-1 0,0 5 0,1 3 0,3-1 0,1 0-258,5 1 129,2 0-129,9-3 0,6 0-129,4-2 129,6-4 0,9-1 0,7-1 0,5-1 0,5 1 0,2 1 0,0 1 0,1 2-129,-2 4 129,-4-1-129,-2 5-129,-3 1 258,-4 2 0,-5 0-129,-3-1 258,-4 1-129,-4-1 0,-4-1 0,0-2 0,-10-2 0,-2 2 0,-4-3 258,-4-3-129,-2-1 0,-4-3 129,0-2 0,-4-3 0,-1 1 129,-2-5-129,3 2 0,-2-3 0,4 0-258,1 0-129,5-3-387,8 1-516,-4-8-1677,7-4-1677,11 14-387,0-32 129</inkml:trace>
  <inkml:trace contextRef="#ctx0" brushRef="#br0" timeOffset="39359.2506">21954 11236 1677,'9'16'4128,"-9"-16"-129,6 17-387,-6-17-2838,1 20-1032,1-4-129,2 6 258,1 2 129,-1 1 129,-1 6 387,-3-2 0,3 8 129,-3-1 0,1 6 0,-1-4-258,2 3-129,-2-4 0,2-3-129,1-5 0,-1-3-258,2-7 0,-3-7-129,-1-12 0,2 13-645,-2-13-1548,0 0-1677,-4-8-516,4 8 387</inkml:trace>
  <inkml:trace contextRef="#ctx0" brushRef="#br0" timeOffset="39636.267">21610 11439 774,'48'-10'4128,"-11"9"129,-2-13-258,17 0-2709,1 4-1032,1 1 129,3 1-129,-2 2-129,0 0 0,-8 3 129,-3 2-129,-8-1-129,-4 2 0,-5 3-387,-8-1-1161,-5-2-2580,2 12-129,-16-12 0</inkml:trace>
  <inkml:trace contextRef="#ctx0" brushRef="#br0" timeOffset="40311.3057">22393 11575 1935,'0'0'3354,"13"6"0,-13-6-2709,0 0-387,2 17 258,-2-17 129,0 20 129,0-20 129,-3 28 129,-4-17 129,6 8-258,-5-2 129,5 3-387,-4-3-129,5 4 0,0-5 0,0 0-387,3-6 129,-3-10-129,24 14 0,-5-12 0,3-2 0,5-6-129,1-4 129,4-3-129,-3-2 129,1-2 0,-5 1 0,0-3-129,-10 2 129,2 0 0,-7-2-129,0 2 129,-7 0 0,2 1 0,-4 0 0,-1 3 0,0 1-129,0 12 129,-1-18-258,1 18-129,0 0-129,-11-13-387,11 13-774,0 0-1419,0 0-1677,0 0-258,0 0 129</inkml:trace>
  <inkml:trace contextRef="#ctx0" brushRef="#br0" timeOffset="40831.3353">22985 11672 516,'-25'-1'2193,"-2"-3"-129,27 4-129,-16-7-3612,16 7 903,-13-13 516,13 13 387,-1-20 645,1 4 774,5 3 645,5 0 0,7 0-645,0-2-645,4 5-258,2 2-516,1 1-129,2 6 0,-4 1-129,3 2 129,-3 8-129,0 2 129,-4 2 0,-2 3 0,-3 0 129,-6 1 129,-1 4 129,-6-6 258,0 4-129,-13-6 258,3 3-129,-13-5-129,7 3 0,-9-6 0,4-1-258,-2-3-258,3-5-129,1 0-258,0-5-387,19 5-1419,-18-19-2193,10-8-258,8 3 0</inkml:trace>
  <inkml:trace contextRef="#ctx0" brushRef="#br0" timeOffset="41139.353">23318 11062 4128,'4'16'4773,"-4"-16"-645,3 29 0,0-7-3870,-1 10-258,-1 8 129,-1 6 0,0 11 258,0 1 0,0 8 0,0-3 129,3 3-258,-1-5 129,3-7-387,4-4-387,-5-16-1419,7-14-2580,5-5-387,-5-15-258</inkml:trace>
  <inkml:trace contextRef="#ctx0" brushRef="#br0" timeOffset="42123.4093">23504 11586 645,'29'8'3483,"-29"-8"-645,37-2-645,-23-6-2838,12-3-1032,-4 2 0,7 0 903,-7-3 387,1 0 645,1 1 774,-7-2 645,-1 0 387,-5 2-387,0 1-387,-9-2-387,-2 12-387,0-18 0,0 18-129,-14-14 0,-1 11 0,-2-1-129,-1 4 0,-2 0-129,-1 4 129,-2 2-258,2 4 129,2-1-129,2 4 129,1 1-129,5 2 258,-1 4-516,5-1 516,3 3-258,3 4 129,0-3 129,1 3 0,1-2 0,6 1-129,-2-4 258,4 1-129,1-7 129,1 2-258,1-7 129,2-2-129,3-7 0,3-1 0,1-8-129,2-6 129,2-3-129,2-7 129,1-3-129,-1-1 129,-3 0-129,-4-1 129,-2 6-129,-2 1 0,-3 2 129,-3 7-129,-10 13 0,14-17 0,-14 17 0,0 0 0,12-6 0,-12 6 0,0 0 0,0 0 129,12 12 0,-10-1-129,-2 5 129,2 3 0,-2 1 129,3 3-258,-2-3 129,1 0 0,2-3 0,3-4 0,-7-13 0,26 8 0,-8-11-129,5-8 129,5-7-129,2-4 258,2-3-516,1-3 516,-3 2-258,-4 5 129,-6-1-129,-1 7 129,-6 6-129,-1 7 0,-12 2 0,17 4 0,-12 8 0,1 3 0,0 6-129,-2 5 129,1-1 0,-3 3 0,1 2 0,-2-3-129,1-1-258,-2-4 0,4 0-129,-4-22-645,8 22-1290,-8-22-2064,0 0-258,16-15-258</inkml:trace>
  <inkml:trace contextRef="#ctx0" brushRef="#br0" timeOffset="42559.4343">24432 10907 4644,'17'41'4773,"-12"-22"-258,4 8-516,0 0-3741,-5 6-258,4 9 516,-8-2-129,4 9 258,-4-3-129,0 9 129,-5-6 129,5 5 129,-1-7-387,1 6-129,3-9 0,6 2-258,1-10 0,5-1-129,2-10 129,3-7-258,0-3 129,1-10-129,0-5 0,-1-3-129,6-4-387,-9-13 0,9 8-774,-12-15-516,12 9-1419,-4-5-1548,-5-7-258,0 7 129</inkml:trace>
  <inkml:trace contextRef="#ctx0" brushRef="#br0" timeOffset="42896.453">24285 11219 3096,'4'12'4386,"-4"-12"-129,38 0-129,-3 0-3483,2-5-258,10 5 129,1-4 0,8 4 258,-1-8-258,6 5 0,-8-2 0,1 1-129,-7 2-258,-1 0 0,-8 1-258,-7 1-129,-3 0-387,-14 0-1548,-14 0-2193,13 5-258,-20-5-387</inkml:trace>
  <inkml:trace contextRef="#ctx0" brushRef="#br0" timeOffset="46855.68">17838 14102 1935,'0'0'1548,"8"-6"-387,-8 6-129,2-12 129,-2 12 258,3-18-129,-3 3 258,1 2-129,-1-4-387,5-2-129,-4-4-516,5 1 129,-3-4-258,3 3 0,-1-5-129,6 2 0,-7-3 258,6 1-129,-4-1 0,3-1-129,-3 0 129,2-1-129,-2-3 0,4 0 0,-1-1 0,2-2-129,2 1 0,3 1 129,1-1-129,3 2 0,0 2 0,4 2 0,2 0 0,1 2 0,4 3-129,-1 1 129,2 2-258,0 1 258,1 2-129,0 4 0,-1 0-129,1 8 258,-2 0-129,-2 4 0,-1 3 129,-2 0 0,-2 4 0,-4 4 129,-3 4 0,-2 0 0,-1 4 0,-3 3 0,0 2 0,-3 3 0,0-1 0,-2 5-258,-3-1 129,1 4 0,-3 1 0,-1-3 0,0 2-129,0 0 129,-8-1 0,2-1 129,-6-3-129,-2-2 0,0-2 0,-5-3 129,-5-2-129,-2 1 129,-5-6 0,0 1-129,-5-5 258,1 0-258,-2-4 129,2-2 0,0-2 0,4-7-129,1-4 129,3-5 0,3-5-129,5 0 0,1-4 0,4-1 0,5 1 0,2 0-129,7-3 0,0 1-516,20 8-1290,8-1-2322,1-9-387,15 3-129</inkml:trace>
  <inkml:trace contextRef="#ctx0" brushRef="#br0" timeOffset="47931.7415">18797 13058 774,'0'0'3354,"0"0"-645,0 0-1806,0 0 0,0 0 258,-5-11-129,5 11 0,0 0 0,6-1 0,-6 1-129,11-3-129,-11 3-258,21-4 0,-10 1-258,7 3-129,1 0 129,3 0-129,0 0-129,3 2 129,-1 1 0,-1-1-129,-2 1 0,-1-2 0,-5 2-129,-3-3 0,0 3-258,-12-3-516,0 0-387,0 0-1032,0 0-903,-11 14-1419,-5-14 129</inkml:trace>
  <inkml:trace contextRef="#ctx0" brushRef="#br0" timeOffset="48247.7596">19156 12784 2967,'13'11'4386,"-5"1"-258,-8-12-129,0 11-3999,4 0-258,0 5 129,2 3 129,-1-2 0,-2 3 129,0 1 0,0 6 129,-3-4 0,5 2 0,-5-1-129,2 1-129,-1 0-387,-1-7-1161,0-7-2580,0 7-387,0-18 0</inkml:trace>
  <inkml:trace contextRef="#ctx0" brushRef="#br0" timeOffset="48890.7963">19099 13837 2451,'9'-17'3225,"0"14"0,-9 3-3225,13-16-258,-13 16 258,11-12 258,-11 12 258,0 0 258,17-4 258,-17 4-129,14 0 129,-14 0 0,24 0-387,-11 0 0,5 0-387,-1 2-129,4-1 0,0 0 0,-2 1-129,2 0 0,-3-2-258,-3 4-258,-15-4-1548,15 0-1935,-15 0-516,0 0 387</inkml:trace>
  <inkml:trace contextRef="#ctx0" brushRef="#br0" timeOffset="49174.8127">19024 13603 3870,'20'1'4515,"-20"-1"-129,31-6-258,-4 2-3870,-1-3-258,2 3 129,5 1-129,-3 3 0,1 0 0,-6 0-129,4 2-258,-8-1-1032,3 1-2193,0 10-774,-11-12-258</inkml:trace>
  <inkml:trace contextRef="#ctx0" brushRef="#br0" timeOffset="49618.838">19876 13159 1032,'12'-2'3612,"-12"2"387,0 0-2322,13 8-645,-13-8 129,5 31 129,-5-12 0,0 12-129,-1-4 0,1 12-387,-8 1 0,6 9-387,-5 0 0,6 1-129,-5 1 0,6 2 0,-3-2 0,3-5-129,0-5-129,3-9-129,2-5-258,-5-10-258,6 2-1548,-6-19-2451,0 0-129,0-12-258</inkml:trace>
  <inkml:trace contextRef="#ctx0" brushRef="#br0" timeOffset="50215.8722">19784 13152 516,'24'-26'3741,"-11"4"387,17 9-516,-5-3-2709,4-4-774,3 0-129,4 3 129,2 3 129,-3 2 129,2 3 0,-3 3 0,0 6 129,-6 0-129,2 6-129,-5 5-129,-4 4 0,-7 2-129,-3 3 0,-8 2 129,-3 1 0,-3 2 258,-8 1-129,-8-2 0,-4 3 0,-6-3 129,-2 0-129,-4-4 258,1-1-387,-1-5 0,4-3-129,3-4 129,7 2-129,4-6 129,5-1-258,12-2 129,-14 3 0,14-3 0,0 0 0,4 19 0,7-7 0,2 4 0,4 4 129,4 2 0,1 7 0,5 3 0,1 6 0,2 1 0,1 2 0,-1 0-129,0 0 129,-3-4-129,-3-2 129,-2-5-258,-4-3 129,-5-6-129,-2-8-387,-2 4-774,-9-17-2064,0 0-1161,0 0-387,1-15 258</inkml:trace>
  <inkml:trace contextRef="#ctx0" brushRef="#br0" timeOffset="50782.9046">20536 13520 1161,'18'21'3612,"8"-11"-258,-15-15-387,15 1-2967,-6-1-774,6 1 387,-1 0 387,3-3 129,1 1 258,-4-7 645,1 3 0,-6-7 0,4 5-129,-7-7-516,0 1 0,-8-4 0,2 4-129,-10-2 0,1 3 129,-2-4-129,-5 8 0,-6 3 0,-2 2-129,-6 5 129,-1 3-258,-3 0 129,-2 7 0,-3 2-129,3 3 129,-2 1 0,4 2 129,2 1-258,0 1 129,4 0 0,2 4 129,4 0 0,3 4 129,2-2-129,6 6 129,4-4-129,7 4 129,0-3-129,10 1-129,-1-1 0,5-3-129,4-2-258,-1-5 0,9 1-516,-11-13-903,14-3-2838,-4 1-387,-5-9-129</inkml:trace>
  <inkml:trace contextRef="#ctx0" brushRef="#br0" timeOffset="51686.9563">21198 13563 4644,'5'20'3999,"-5"-20"-258,16 3-516,-5-6-3999,6-1 129,-3-9 0,6 1 516,-2-5 0,0-4 387,1 1 516,-8-5 129,2 5-258,-10-4 0,1 5-387,-4 0 0,-6 5-129,-5-1 129,-4 8-129,-4 1 129,-1 6-129,-3 0 129,4 6 0,-3 5-129,3 2-129,0 3 0,4 1 0,4 3 0,4 0 0,3 4 0,4-2 0,0 4 0,9 4 0,4 1-129,3 3 129,7 4-387,1 1 258,4 4 0,1 0-129,1 2 129,-3 1-129,-2-2 129,-7-4 0,-3-3 129,-5-1 0,-5-7 258,-5-1-129,-5-8 129,-7-3 0,-6-6 0,-2-2 258,-6-4-129,1-3 0,-3-2 0,2-7-129,2-6 0,5-4 0,0-9-129,7-4 0,3-7-258,5-3 129,4-3-258,6-5 0,12 2 0,2-5 0,7 4-129,3-4 129,5 4 0,3-1 0,0 4 0,3-2 0,-4 6 258,-2 5 0,-1 6 0,-5 4 0,-4 4 129,-2 9 0,-7 0 258,-1 7-258,-15 5 129,19-5-129,-19 5 129,13 0 0,-13 0 0,8 14 0,-8-14 0,11 24 0,-5-10 0,2 6 0,-2 0-129,1 3 129,1 0-129,1 2-129,1-4-129,-3-4-129,6 0-516,-13-17-903,14-1-2967,-14 1-258,13-36-258</inkml:trace>
  <inkml:trace contextRef="#ctx0" brushRef="#br0" timeOffset="52286.9906">22098 13141 1677,'12'6'4644,"-12"-6"0,0 0-258,0 15-1935,0-15-1806,-16 8-258,4-3 0,1 4 0,-7-2 0,3 6-129,-2-6 129,4 5-258,0-3 129,4 3-258,9-12 0,-10 20 0,10-20 0,5 19-129,8-7 0,4-1 0,6 1 0,4-2 129,4 2-129,-2-1 0,0 1 129,-3-3 0,-5 6 0,-3-3 0,-6 3 0,-7 1 0,-5 1 129,0 2 0,-12-2 129,-1 3 0,-7-5 129,0 4-129,-4-7 129,1 1-129,-2-6-129,5 0-258,3-1-129,-1-6-387,18 0-258,-21-18-903,21-2-2709,1-6-516,4-12-129</inkml:trace>
  <inkml:trace contextRef="#ctx0" brushRef="#br0" timeOffset="53143.0395">22538 12721 6450,'3'14'4902,"-3"-14"-258,0 23-258,0-9-4257,0 8-258,1 5 0,0 9 0,-1 6 258,0 10-258,2 6 258,-2 1-129,0 3 129,0 4-129,1-4 0,-1 1 129,0-8-258,0-8 129,0-8 0,0-8-129,-3-8 0,-2-10 0,5-13 0,-23 0 0,9-12 0,-1-9 129,-2-5-129,-1-7 0,-3-3 129,3-2 0,0 1 0,4 1 129,3 3-129,4 3-129,3 6 129,4 3 0,7 5 0,8 4-129,4 1 0,9 1 0,3-1 129,4 3 0,4-2-129,1-1 129,-2 2 0,1 1-129,-5 2 129,-3 1 0,-3 4-129,-7 1 129,-2 3 0,-4 5 0,-2 4 0,-4 5 129,2 4-129,-4 1 129,-4 5-129,3-1 0,-3 3 0,2-1 0,-1 0 0,-2-4 0,1-2 0,-2-2 0,-1-3 129,0-4-129,0-13 129,-6 17 0,6-17 0,-14 6 129,14-6-129,-18 0 129,18 0 0,-15-20 129,11 6-129,0-5 0,4-1 0,0-5-129,3-1 258,3-3-258,6 0 0,3 0 0,3 2 0,3 4-258,1 1 129,3 6-258,-2 2-129,4 7-129,-4-2-516,6 9-645,-10 0-1935,2-3-1032,2 3-516,-3 0 387</inkml:trace>
  <inkml:trace contextRef="#ctx0" brushRef="#br0" timeOffset="53847.0799">23251 13116 4644,'20'10'4257,"-20"-10"-903,27 0-903,-27 0-3870,28-5-387,-14-10 387,10 9 387,-8-10 258,2 4 645,0 2 516,-8-5 1032,4 4 0,-9 1-258,-5 10-387,4-12-258,-4 12-387,-7 0 129,-4 0-129,-2 0 0,-5 8 129,0-1 129,0 5-129,-5-2 129,4 6 0,-3 0 129,2 5-129,-2 0 129,3 7-129,-2-2 129,9 5-258,2-1 129,6 1-258,4-4-129,6-2 0,11-7 0,6-4 0,8-5-129,4-4 129,0-2 0,5-3 129,-3 0-129,-1 0 129,-6 3 0,0 1 0,-6 1 0,0 4 0,-2-1 0,-1-3-129,1-1 0,3-4 0,-1 0 0,-1-11 0,0-4 0,-2-6 0,-5-4 0,-2-4 0,-6 0 0,-6 0 129,-2 0-258,-4 5 129,-10 5-129,-4 7 129,-4 10-258,-6 2 129,-4 10-129,-1 4-129,-1 9 0,-7-1-258,8 3 129,-3-4-258,11 1-903,-3-10-387,13 2-903,15-14-774,-17 5-387</inkml:trace>
  <inkml:trace contextRef="#ctx0" brushRef="#br0" timeOffset="54220.1012">23591 13154 1548,'62'-94'3225,"-35"45"-387,-4-6-645,1 6-645,-11-6 0,3 7-129,-11-8-129,7 15 0,-10-3-387,6 12-129,-8 1-129,5 10-258,-3 4-258,-2 17 0,3-15 0,-3 15-129,0 0 0,4 10 0,-2 6 0,1 4 129,1 9-129,0 4 258,-1 9-129,3 7 129,-2 6-129,0 8 258,0 1-129,-1 6 129,-3-1-129,5 2-129,-4-5 0,0-4-129,0-9 0,1-8-387,1-5-258,-3-19-387,6-1-2709,-6-20-1032,0 0-387,13-3 0</inkml:trace>
  <inkml:trace contextRef="#ctx0" brushRef="#br0" timeOffset="54797.1342">24049 13273 2451,'0'0'3999,"20"0"387,-7 0-2322,-3-7-774,13 5-129,-8-8 0,12 10-258,-9-10 258,11 6-258,-9-4-129,8 3-129,-6 0-258,2-1 0,-3 1-129,-5 2-129,3 2-129,-4 1-129,-2 0-129,-2 0-129,1 3-129,-12-3-1161,18 0-2838,-18 0-258,0 0-387</inkml:trace>
  <inkml:trace contextRef="#ctx0" brushRef="#br0" timeOffset="55327.1645">24571 12934 4644,'0'17'4644,"0"-17"-387,0 0 0,0 0-3612,11 9-387,-11-9 129,15 22 0,-10-10 0,3 8 129,-6-1 0,4 6-129,-3-2 258,1 5-516,-3-2 129,3 4-129,-3-4 0,1 1-129,1-3 0,-2-1-129,1-5-129,-2-3-258,4 1-129,-4-16-903,0 0-2451,0 0-645,0 0-645,2-8 387</inkml:trace>
  <inkml:trace contextRef="#ctx0" brushRef="#br0" timeOffset="55924.1985">24751 12837 4902,'9'20'4515,"4"2"-387,-13-22-129,4 19-3999,4-4-129,0 6 0,2 4 387,-5-2 129,4 6 258,-6-5 0,6 9 0,-9-8 129,8 8-129,-7-6-258,4-1 0,-4-5-129,2-1-129,0-8 0,-3-12-129,10 12 0,-10-12 0,22-14 0,-4-3 0,2-5-129,3-3 129,2-6 0,2 1 0,-4 0-129,1 1 129,-6 5 0,-2 4 0,-6 5 129,-2 3-129,-8 12 0,0 0 0,0 0 0,12-3 0,-12 3 0,0 16 0,0-2 0,0 5 0,0 3 0,0-1 0,1 7 129,1 2-129,0 2 129,-1 1-129,-1 2 129,0-1-387,0 7-258,-8-10-2193,-2 1-2064,3-1 0,-4-8-77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49:12.31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00 14212 1,'0'0'2708,"0"0"-1031,0 0-774,0 0 129,0 0 129,3-17 0,-3 17-258,0 0 258,10-12-129,-10 12 0,0 0-387,0 0 0,15-3-129,-15 3-258,15 0 258,-15 0-129,25 0 0,-6 0 258,5 0-258,2-2 0,8 2 0,4-6-129,5 5 129,4-2-258,6 1 0,-1 0 0,4 2-129,4-2 129,4 1 0,-2-2 0,6 1 0,-1 0 0,5-2-129,2-2 129,1 3-129,-1-1 129,0 1-129,2-1 0,1 0 0,1 0 0,-2-1 0,2 0 0,-1 1 0,2-1 0,-1 3 0,-2-2 129,1 3-129,0-2 0,0 3 0,-1-2 129,0 2-129,-2 0 129,1 0 0,3-1 0,-2 1 0,-1-2 0,-1 0 0,0-1 129,0 0-258,-3-2 258,0 3-258,-3-3 129,1 1-129,0-1 129,2 2-129,-1-2 0,2 1 0,-1 0 0,0-1 0,2 0 0,-1-1 258,2 1-258,-1 1 129,3 2-129,3 0 0,2-1 129,0 1-129,1 0 0,1-1 0,-3 3 129,2-5 0,-7 2 0,-5-6 0,-6 6 0,-2-3 0,-10-1 0,-9 1 0,-9 2 0,-4 1-129,-8 2 129,-6 1-129,-16 0 129,12-2-129,-12 2 0,0 0 0,0 0 0,0 0-129,0 0 129,0 0-129,0 0 0,-9 0-258,9 0-387,-24 7-3096,5-7-903,-2 0-129,-11-4-387</inkml:trace>
  <inkml:trace contextRef="#ctx0" brushRef="#br0" timeOffset="2224.1272">17844 15407 258,'0'0'3354,"8"11"258,-8-11-1806,0 0-1032,0 0 258,0 0 129,0 0 129,0 0 0,-1 14 0,1-14-129,0 0-129,-14 6-258,14-6-258,0 0-258,-5 11 0,5-11 0,0 0-129,0 0 129,0 0-129,0 0 0,0 0 129,0 0-129,0 0-129,0 0 129,0 0-129,0 0 0,0 0 0,0 0 0,-13 8 0,13-8 0,0 0-129,0 0 129,0 0 0,0 0-129,0 0 129,0 0 0,0 0 0,0 0 0,0 0 0,0 0 0,3 13 0,-3-13 0,14 17 0,-5-7 0,2 2 0,-1 1 0,3 4-129,1 3 258,-2 0-258,1 1 129,-1 1-129,-3 0 129,0-3-129,-2 4 129,-2-9 0,0 2 0,-4-3 0,-1-13 0,2 16 0,-2-16 129,0 0-129,0 0 129,-8 0 0,8 0 0,-9-16 0,2 2 0,-1-1 0,1-4 258,1 1-129,-1-3-129,-2 1 129,5-2-258,-1 1 129,1 0-129,0 2 129,4 1-129,0 4 129,0-1-129,2 4 0,-2 11 129,17-20-129,-3 11 0,2 4 0,4-1 0,2 1 0,1 2 0,-2 2-129,1 1 129,-3 0 0,-4 0 0,1 1-129,-5 2 129,-11-3 0,16 8-129,-16-8-129,13 7-516,-13-7-129,13 7-903,-13-7-2064,0 0-1032,0 0-258,0 0 258</inkml:trace>
  <inkml:trace contextRef="#ctx0" brushRef="#br0" timeOffset="2812.1607">18279 15495 5805,'13'10'4257,"-13"-10"-258,15-1-645,-15 1-3741,19-11 129,-19 11 129,21-13 0,-10 6 258,1-3 129,0 2 258,-2-1 129,4 1 0,-5-3-387,2 2-129,-11 9 0,15-18-129,-15 18 0,4-17 0,-4 17 0,-6-12 0,-7 10 0,-1-1 0,-2 3 129,-1 0-129,-3 4 0,2 3 0,-1 2 0,2 0 0,2 2 0,2 1 0,0 2 0,5-2 129,1 1-129,-1 3 258,5-2-129,3 4 0,0-1 0,5 3 0,3-3 0,3 3-129,3-4 258,2 1-258,4-4 129,1-4-129,4-1 129,2-4-129,3-3 0,1-1-129,2 0-129,-4-7-129,5 1-258,-9-5-129,8 8-774,-16-12-1548,-1 1-1548,3 3 0,-11-10 0</inkml:trace>
  <inkml:trace contextRef="#ctx0" brushRef="#br0" timeOffset="3224.1843">18690 15004 5289,'7'25'4644,"-7"-25"-516,13 22-387,-6-10-3870,1 5-129,1 5 387,0 1 0,0 7 258,-3 2 129,6 11 0,-6-1 0,5 6 0,-2 1-129,2 4-258,-4-5 0,3 0-129,-4-8 0,-2-5-129,-2-6 129,-1-10-258,-1-3 0,0-16-258,0 0-258,-7-3-903,7 3-903,-12-31-774,5 6-516,-1 2-903</inkml:trace>
  <inkml:trace contextRef="#ctx0" brushRef="#br0" timeOffset="3466.1982">18563 15346 4128,'-21'-6'4515,"21"6"-387,0-12-1419,24 11-645,-4-13-645,15 8-516,2-10-258,13 1-129,0-6-129,8 3-129,-4-1-258,0 1 258,-9 5-516,-4 1 0,-6 9-516,-12-6-645,-3 9-2967,-9 5-258,-11-5-516,0 22 258</inkml:trace>
  <inkml:trace contextRef="#ctx0" brushRef="#br0" timeOffset="3993.2283">18994 15398 3354,'20'4'2709,"-20"-4"-516,15 3-129,-15-3-2967,18 10 129,-18-10 645,15 23 258,-7-2 645,-4-3 1032,7 9 774,-6-9-387,9 8-774,-7-12-387,6 3-645,-2-9-129,4-4 0,-1-4 0,1-11-129,2-4 0,-2-3 129,1-7-129,0 1 0,-3-1 129,0 0 0,-8 0 0,4 7 129,-9-1 129,1 4-258,-1 1-129,0 14 129,-11-17-129,11 17 0,-14-6 0,14 6-129,-17 0 0,17 0 0,-18 7-129,18-7-129,-14 13-258,14-13-645,-2 12-1677,2-12-1806,0 0-258,11 10-387</inkml:trace>
  <inkml:trace contextRef="#ctx0" brushRef="#br0" timeOffset="4583.2621">19436 15276 1548,'9'6'2580,"-9"-6"-1806,13 9 387,0 1 516,-13-10 129,25 24 387,-15-13-387,8 7 129,-7-3-774,8 4-387,-6 1-516,3 4 0,-2-4-129,-1 3-129,-1-5 387,-2 1-129,-5-5 0,5 2 0,-10-16 0,2 16 129,-2-16 0,-7 1-129,7-1 0,-21-4-129,7-6 129,1-5 0,-5-2 0,5-2 129,-4-5-129,5 5 0,-1-7-129,3 5 129,3-1-258,4 1 0,3 1 0,1 4 0,7 2 0,6-1 0,4 6 0,3-2-129,3 5 129,4 1-129,3 2-129,-4 0-258,7 3-516,-12 0-903,6 0-2709,-1 7-258,-9-3-258</inkml:trace>
  <inkml:trace contextRef="#ctx0" brushRef="#br0" timeOffset="5476.3132">19902 15276 2451,'0'0'3612,"0"0"129,-4-9-2451,4 9-258,0 0 129,0 0-129,0 0 129,8 0-129,-8 0-129,0 0-129,0 0-129,13 8-129,-13-8-258,0 0 129,8 12-129,-8-12 0,9 17-129,-3-5 129,0 0-129,1 5 0,0 0-129,-1 3 129,4 0-129,-1 1 129,-1-3-129,-1 0 129,0-4 0,0-4 129,-7-10-129,0 0 0,12 4 0,-12-4 0,13-18-129,-6 1 129,1-3-129,1-5 0,3-2 0,0 1 0,1 0 0,0 1 0,1 4 129,1 1-129,1 3 0,-2 5 0,2 3 0,-2 3 0,1 4 0,-2 2 129,-1 3 0,0 7-129,-2 1 129,-1 4-129,2 4 129,-2 2-129,1 1 129,0 3-129,0-1 0,-1 0 129,1-2-129,-1 1 0,-2-4-129,0-4-129,1-1-387,-8-14-774,13 9-1806,-13-9-1548,11-5-129,-3-7-645</inkml:trace>
  <inkml:trace contextRef="#ctx0" brushRef="#br0" timeOffset="6063.3468">20821 15212 4902,'26'-12'4386,"-13"6"-258,-13 6-258,0-19-3870,0 19 0,-13-11 258,1 11 0,-8 0 129,4 8 258,-11 1-129,3 9-129,-5-4 0,1 9 0,-3-2-129,2 1-129,2-2 0,1 1 0,6-5 0,2-3 0,8-1-129,10-12 0,-1 15-129,1-15 0,20 4-129,0-2 129,4-1 0,2 2-129,2-2 129,-1 3 0,-2 3 0,-3-1 129,0 2-129,-6 0 129,-3 4 0,-4 1 129,-3-3 0,-4 3 0,-2 0 129,-2 0 0,-9 1 0,2 1 129,-9-4 129,4 3-129,-7-5-129,4 2-129,-5-4 129,4 1-129,-1-3-129,1-2-129,4 4-258,-1-7-645,15 0-1677,-4 10-2064,4-10-258,0 0-516</inkml:trace>
  <inkml:trace contextRef="#ctx0" brushRef="#br0" timeOffset="7399.4232">21535 15187 3354,'0'0'3870,"0"0"-258,6 12-2193,-6-12-1290,21 0-129,-9 0 129,6 0 387,-4 0-129,5 0 129,-3-2 0,5 2 129,-2-1-258,2 1 0,-2 0-129,4 1 129,-4 2-258,3 2 129,-2 1-258,-1 3 129,-2 0 0,-3 3 0,1 1-129,-3 3 129,-3 2 0,-2 2-129,-2 0 0,-3 2 129,-2-1-129,0 2 129,0-5 0,-6 4 0,-2-5 258,-2 0-258,-5-5 129,0 0-129,-4-5 129,1-1-129,-5-6 0,3 0 0,-1-1 0,0-6 0,1-3-129,1 0 129,2-3-129,2 2 129,4-1-129,-1 3 0,12 9 0,-12-20-129,12 20 129,0-14-129,0 14 129,12-12-129,2 9 129,2 2-129,4 1 129,6-2-129,3 2-129,0-1-387,7 2-2064,2 5-1806,-8-6-129,7 0-258</inkml:trace>
  <inkml:trace contextRef="#ctx0" brushRef="#br0" timeOffset="8168.4672">22757 15059 2580,'0'0'4773,"0"0"-645,0 0 129,0 0-3096,-13 0-1032,13 0-129,-23 0 129,10 4 129,-7-1 0,0 8 129,-5-1 129,3 3-258,-3-1 129,5 2-258,0-2 0,4 2-129,4-1-129,12-13 129,-10 22-129,10-22 0,4 18 0,8-10-129,5 3 129,2-2-258,5 3 258,-1-2-258,3 5 0,-1-3 0,2 5 129,-5-1-258,0 1 258,-5 0 129,-3-1 0,-2-1 258,-6-4 0,-5 2 129,-1-13 258,-3 15-258,-10-11 129,-1 0 129,-6-4-129,-2 0 0,-6 0 0,3 0-258,-3-1 0,2-3-258,5 2-129,-2-6-774,11 8-1419,12 0-2064,-19-14-387,19 14 129</inkml:trace>
  <inkml:trace contextRef="#ctx0" brushRef="#br0" timeOffset="8740.4998">23000 15229 1419,'8'-16'1677,"4"15"129,-6-11-2838,-6 12 516,14-17 387,-14 17 774,20-15 516,-7 6 1032,-2 2-129,2-2-129,3 0-1032,-5-4-516,2 0-129,-5-2 129,-2 4 0,-6-6 258,0 17-129,0-23 129,0 23-129,-21-9 258,9 9-258,-6 0-129,1 8-129,-3 0 0,3 5-129,-2 1 258,2 1-129,2 1-129,3 1 129,1-1 0,3 3 0,-1-3-129,6 5 258,-3-4-129,6 6 0,0-4 0,1 5 0,7-5 0,3 3-129,4-1-129,3-1 258,5-3-516,2-5 0,6-2-258,-1-10-516,12 0-1677,-5-5-2064,-3-16 0,3-2-516</inkml:trace>
  <inkml:trace contextRef="#ctx0" brushRef="#br0" timeOffset="9151.5234">23480 14720 2709,'8'17'4644,"3"10"-774,-11-14 129,0 7-3483,5 9-258,-3 0 387,2 12-129,-4-1 129,2 12 258,-2-4-129,2 10 129,-2-6-387,6 6 0,-4-9-258,10 1 258,-4-12-387,6-2 0,4-9-129,3-9-129,3-6 0,1-8-129,6-1-516,-3-7-129,10 1-1161,-10-19-1548,1 0-1161,4-2-387,-12-10 517</inkml:trace>
  <inkml:trace contextRef="#ctx0" brushRef="#br0" timeOffset="9539.5456">23331 14957 2580,'0'0'4257,"0"0"-129,0 0-258,6-5-3354,8 3-258,0-3 258,8 5 258,-2-5 0,8 5 258,-3-3-129,12 3 0,-4-1-129,11 1 0,-2-3-387,7-1-129,2 0 0,0-1-129,2 1 0,-1-1-129,-6 2-258,-4-1-129,-2 4-645,-19 4-3225,-4 0-774,-5 0 0,-12-4-516</inkml:trace>
  <inkml:trace contextRef="#ctx0" brushRef="#br0" timeOffset="13123.7506">18133 16526 516,'-14'14'2838,"14"-14"-903,0 0-1161,-12 4 387,12-4-258,-12 1 258,12-1-129,-14 0 387,14 0-258,-11 0 129,11 0-258,-11-5-258,11 5 0,-10-14-387,10 14-129,-2-22-129,2 8 129,6-6-258,6 0 0,4-1-258,6-2 258,5 3-387,1-3 258,3 6-129,-1 0 129,-1 8-258,-6 2 387,-2 7 258,-1 3-129,-5 5 258,-3 7-129,-6 1 129,0 7 0,-6-2 129,0 7-258,-5-6 258,-2 3-258,-8-3 129,3 1 0,-8-5 0,-1-1 129,-1-5-129,2-6 129,-4-4-129,4-2-258,1-1 0,1-11-258,6-1-129,-3-8-258,13 7-774,-10-17-1548,11 5-1935,1 3-258,0-2-258</inkml:trace>
  <inkml:trace contextRef="#ctx0" brushRef="#br0" timeOffset="13670.7819">18468 16075 1548,'0'0'4257,"0"0"129,18 11-258,-18-11-2709,7 14-903,-1-1 129,-6-13 0,4 28 258,-4-12-258,0 9 129,0 1-258,0 6-129,0 2 129,2 7-387,1 2 129,3 5-258,1 2 258,4 2-516,-3-3 516,4-3-258,-4 1 0,1-5 0,-3-6 0,0-7 0,0-4-387,-5-11 129,2 5-258,-3-19-645,0 0-1290,0 0-645,-4-19-1677,0 2-258</inkml:trace>
  <inkml:trace contextRef="#ctx0" brushRef="#br0" timeOffset="13978.7995">18467 16516 1806,'-22'-15'4257,"6"15"-903,16 0-774,-11 0-774,11 0-387,0 0-387,0 0-129,0 0-129,15-10 0,7 9-129,-2-7 0,11 5-129,-1-7 0,7 6-129,-3-6-129,3 5 129,-4-1-129,0 5-129,-5-5-129,-2 5 129,-7 1-258,-2 0 0,-4 8-129,-13-8-516,18 16-1032,-18-16-2580,0 10-645,0-10-129,0 0 259</inkml:trace>
  <inkml:trace contextRef="#ctx0" brushRef="#br0" timeOffset="15751.9009">19408 16100 1806,'6'-3'3999,"-6"3"129,-1-16-2193,1 16-903,0 0 0,0 0-387,0 0 258,0 0-258,0 0 129,0 0-258,0 0 0,0 16-258,3-4 0,4 6 0,2 7-129,0 2-129,0 5 0,3 6 0,-1 1 0,-1 4 0,1 1 258,-2 5-258,-3-5 129,0 1 0,-2-6 129,1-3-129,-4-7-129,1-7 129,-2-5-387,0-17-258,0 0-774,0-7-1677,-4-18-1677,4-4-258,-2-11 258</inkml:trace>
  <inkml:trace contextRef="#ctx0" brushRef="#br0" timeOffset="16418.9391">19464 16090 1419,'-14'-3'4257,"14"3"129,0 0-387,0-14-2064,0 14-2064,2-12 0,-2 12 129,15-16 0,-3 11 129,2-4 129,7 5 129,0-1-129,7 3 0,0 1-129,3 1-129,3 0 0,-3 0 0,1 6-129,-4 0 129,-1-1-129,-5 4 129,-5 0-129,-3 2 129,-9-1 0,-5 5 129,-1-1-129,-13 1 129,-3-1 0,-5 3 129,-5-2-129,-1 4 129,-3-2 0,3-3-258,-3-1 387,7-3-387,1 2 129,4-7-129,6 2 0,13-7 0,-18 2 0,18-2 0,0 0 0,0 0 0,0 0 0,0 0 129,0 0-129,10 19 0,-10-19 129,21 21-129,-8-10 129,3 8 0,0-3 0,2 7 129,1-5-129,-1 2 0,2 2 129,0-3-129,-2 1 0,1-3-129,-6-2 0,2 0-129,-6-3 0,0-1 129,-9-11 0,6 17-129,-6-17-129,0 0-258,0 22-1677,0-22-2193,0 0-516,-4-8 0</inkml:trace>
  <inkml:trace contextRef="#ctx0" brushRef="#br0" timeOffset="17042.9748">19978 16399 1548,'23'-4'3096,"-5"0"-1806,-3-1-903,0-2 129,5 5 258,-1-5 0,2 2 0,-4-2 129,4 2 129,-2-4-387,-1 1-258,-3-4-129,-1 0 258,-7 0 0,-7 12 0,8-22 0,-8 22 129,-1-24-258,1 24 0,-15-17-129,4 13-129,-3-3 129,0 6-258,-1 1 0,0 0 0,-3 5 0,2 2 0,0 2 129,2-1-129,-1 1 0,3 0 129,-1-1-129,2 5 258,0-4-129,3 6 129,-3-3 0,6 5 0,-1-5 387,2 8-387,-1-4 258,5 4-258,0-3 129,1 8-129,5-4 0,4 1 0,1-1-129,5 1 0,1-5-129,2-3-129,7-1-258,-6-11-258,12 7-1032,-13-16-1290,4-5-1935,4 0-258,-7-7 129</inkml:trace>
  <inkml:trace contextRef="#ctx0" brushRef="#br0" timeOffset="17804.0183">20396 16460 5289,'14'21'4773,"-14"-21"-774,19 0-1290,-6-4-2967,5-1-258,0-5 387,3 3 0,-1-5 129,0-4 129,2 4 129,-6-5-129,1 4 387,-7-5-387,0 1 0,-7 1 0,-2 1-129,-2-2 129,-11 2 0,-4 6 0,-3-3 0,-5 9 0,1 2-129,-3 1 0,1 0 0,0 8 129,2 0-258,6 0 129,-1 1-129,6-1 0,1 2 129,11-10-129,-4 19 0,4-7 129,7-2-129,7-1 258,-1 7-129,6-3 0,1 3-129,2 7 129,0 3 0,2 6 0,-3 5-129,-1 6 129,1 3-129,-3 2 0,-3 3 258,-6-3-129,2 3 129,-6-8 0,0-1 0,-5-9 0,0 2 129,0-13 0,-5 2 0,-2-11 129,-4-1-129,-3-7-129,0-4 129,-4-1 0,1 0 0,-2-2 0,1-6 0,-2-9 0,5 2 0,-1-6 0,4-3 0,1-5-129,6-4-129,2-5 129,3 0-258,6 2 0,5-5-129,9 4-129,4-1-129,7 6 0,-6-5-516,14 18-1290,-9-7-2193,-1-3-516,4 8 0</inkml:trace>
  <inkml:trace contextRef="#ctx0" brushRef="#br0" timeOffset="18148.038">20856 16264 3483,'5'15'4773,"1"-2"-258,-6-13-258,0 0-3354,0 0-903,0 0 258,10 15 129,-10-15 0,13 20 0,-9-9 129,2 12 0,-4-7 0,1 9-258,0-7 0,-1 5-258,-2-1 258,1-5-258,-1 3-129,0-6 0,1 1-258,-1-15-258,5 21-258,-5-21-516,0 0-1419,0 0-2064,14 2-258,-3-8 516</inkml:trace>
  <inkml:trace contextRef="#ctx0" brushRef="#br0" timeOffset="18667.0677">21351 16225 6708,'0'0'4773,"0"0"0,0 0-516,0 0-3999,-11-2-387,-5 2 0,0 0 129,-3 7 129,-4 3 0,2 4 129,-1-2 0,4 5-129,0-5 0,6 0-129,3 1 0,9-13 0,-6 17-129,6-17 129,6 8-129,6-7 129,4 3-129,3-1 0,4 0 0,2 2 0,3-1-129,-3 1 129,-3 4 0,-2-1 0,-2 3 129,-3-1-258,-7 3 258,-4 2-129,-4-1 258,0 1-129,-7-1 258,-5 1-258,-7-7 258,0 3 0,-4-5 0,1 2-129,-5-4 0,2-2 0,3-2-258,0 0-258,7 0-129,-2-7-774,17 7-2967,-6-13-516,6-3-387</inkml:trace>
  <inkml:trace contextRef="#ctx0" brushRef="#br0" timeOffset="19304.1041">21703 15898 4773,'5'18'4773,"-5"-18"-258,2 14-387,-2 2-3612,4 0-774,-3 5 258,3 5 0,0 9 258,-3 4 0,3 11 258,-4-1 0,1 6 0,-1-6-129,0 2-258,0-8 129,0-3-258,0-10 0,0-6-129,0-7 129,0-17-387,0 0 0,0 0 0,0 0-258,-9-24 129,4 6-645,-8-15 258,6 9-516,-14-10 129,8 10 0,-10-8 0,6 11 129,-7-5 387,1 8 645,2 6 516,0-4 129,6 13 516,-1-8 0,16 11 129,-15-8 0,15 8-129,0 0 0,21-5-387,2-2 0,9 5-129,4-6 0,8 3-258,6-4 129,6 6-129,-2-5 0,-1 4-129,1 1 0,-7 1-129,-4 2 0,-6 0-258,-5 0-129,-12 0-774,2 5-1935,-9 2-1677,-13-7-258,0 0-129</inkml:trace>
  <inkml:trace contextRef="#ctx0" brushRef="#br0" timeOffset="19856.1357">22072 16198 1032,'20'13'1935,"7"2"129,-14-10-2451,1 6-129,0 1 645,-3 2 516,5 13 1290,-6-10 774,2 10 0,-6-8-129,4 10-903,-8-12-645,3 5-516,-5-12 129,0 3-387,0-13 129,-10 12-258,-3-12 258,1 0 0,-2-9 0,2 2 0,-3-5-258,2-2 258,2-3-387,0 1 387,4-5-387,5-3 129,2 0-129,0 0 0,7 0 0,6 1-129,1 2 129,4-5 0,2 9-258,2 3 129,2 3 129,2 2-129,-1 1 129,0 1-129,4 5 0,-6 0-129,4 2-129,-9 0-258,5 9-645,-23-9-1548,21 5-1806,-8 7-645,-13-12 387</inkml:trace>
  <inkml:trace contextRef="#ctx0" brushRef="#br0" timeOffset="20416.1677">22599 16145 645,'-3'6'2580,"3"-6"129,12-1-645,1 1-2064,-1 0 0,4 10 387,-2-5 645,7 10 516,-8-5 258,11 8 0,-11-4-516,9 4-516,-3 1-516,-3 3-129,2-3-129,-5 3 0,1-3 129,-5 2-129,-1-3 258,-3 4-258,-5-5 258,0-3-387,-6 1 258,-2-3-129,-8-4 129,0-2-129,-7-3 258,3-3-129,-8 0 129,3-3 258,-2-6-387,5 1 387,-1-6-387,6 4 129,3-3-129,6 2 0,2 1-129,6 10 0,6-17 0,6 12-129,5 3 129,4-3-129,3 5 129,2-3-258,7 3 0,-7-5-516,9 5-774,-11-8-2064,0 2-903,6-1-516</inkml:trace>
  <inkml:trace contextRef="#ctx0" brushRef="#br0" timeOffset="21108.2073">23090 15887 4257,'0'0'4773,"3"9"-387,-3-9-258,0 24-3999,0-3 0,0 1 0,0 13 387,0-6-129,6 10 129,-5 2 0,8 10 0,-5-4-129,4 0-129,-1-4-129,2-1-129,-2-6 0,-2-5-129,1-8 129,-5-10-258,-1-13 129,0 0-129,-9 5 0,-4-9 0,0-4-129,-4-6 258,0-5-258,-3 1 258,2 1 0,1-4 0,1 6 129,2-2 0,4 5 129,1-2-129,9 14 0,-4-20 0,4 20 129,10-9-258,6 6 129,4-2 0,7-2 0,2 2 0,6-7 0,0 3 0,6-4 0,2 6 0,-2-7 0,0 7 0,-6-3 0,2 5 129,-6 3 0,-2 2 0,-8 4 129,-1 3 0,-6 5 0,1 2 129,-6 0-129,0 7 129,-4-5 0,1 7 0,-4-2 0,3 2-258,-4-3 258,1 3-258,1-6-129,-3-4-258,2 1-129,-2-14-903,0 0-2451,0 0-1161,5-22-387,-3-2-387</inkml:trace>
  <inkml:trace contextRef="#ctx0" brushRef="#br0" timeOffset="21281.2172">23534 15896 5547,'-10'24'5160,"10"-6"-645,0-18-774,7 16-4902,-7-16-1935,0 0-1548,21 17-516,-21-17 259</inkml:trace>
  <inkml:trace contextRef="#ctx0" brushRef="#br0" timeOffset="21747.2438">23813 16302 5031,'-21'11'5031,"21"-11"-645,-20-15 0,6-5-3870,7-2-645,3 1 0,3-1 0,1 2 258,3 6 129,4-4 0,6 9-129,1 2 129,2 5-258,3 2 129,-1 0-129,1 2-129,0 5 129,1 3-129,-4 1 129,1 2 0,-4 0 129,-3 3-129,-1 3 129,-7-2 129,0 3 129,-3-5-129,-5 3 258,-9-6 129,3 5-258,-8-6 129,5-1-129,-7-6-129,3 0-129,0-1-258,-2-3-258,10 0-516,-8-21-2064,10 6-1935,4-6-387,5-3-129</inkml:trace>
  <inkml:trace contextRef="#ctx0" brushRef="#br0" timeOffset="22295.2752">24064 16091 5160,'11'13'4644,"-11"-13"-387,7 12-258,-7-12-4128,6 22 0,-6-9 129,0 5 258,0 4 387,-3-2 129,3 4-129,-3-10 129,3 0-129,0-3-129,0-11-258,12 6-129,-1-6 0,3-14 0,4-3-129,0-6 129,5 3 0,-1-7 0,2 3 0,2-4 0,-2 8-129,1 4 0,-2 2-129,0 7 129,-1 0-129,1 6 129,-2 1-129,-2 0 129,-1 6 0,-3 1 0,-2 4 129,0-2-129,-1 2 129,-7 2-129,0-1 129,-1 2-129,-3 2 0,-1-2 0,0 2 0,0 4-387,0-6-387,0 8-2064,2-5-2193,-2-17 0,0 14-645</inkml:trace>
  <inkml:trace contextRef="#ctx0" brushRef="#br0" timeOffset="23624.3511">19235 17660 4386,'-15'0'4773,"15"0"-387,-11-3-645,11 3-3354,-7-18 0,4-2 0,3 6 129,0-1-387,6-2 516,2 0-645,4-3 387,0-1-129,3 4-258,2 0 0,0 2 129,2 6-129,1 4-129,0 2 129,-1 0-129,1 3 129,-2 2-129,-1 11 129,-3 0-129,-1 0 0,-3 0 129,-2 5-129,-5 1 129,-3 3 129,0 2 0,-7 2 645,-4-5-387,-6-3 516,1-5-258,-6-2 129,4-2-129,-6-3 258,4-6-516,-2 0-258,4-4 0,0-2-516,2-2 0,16 8-387,-21-21-129,21 9-1032,0-8-3096,5-11-258,11-13-387,1 1 516</inkml:trace>
  <inkml:trace contextRef="#ctx0" brushRef="#br0" timeOffset="24231.3859">19659 17043 5289,'0'22'4902,"0"-22"-387,0 12-129,0 0-3741,0-12-645,7 19 0,-3-2 0,3 10 258,-4 0 129,3 14 129,-5 0-129,4 5 0,-5-5 0,4-1 0,-4-5-129,1-4 0,-1-9-129,2-11 0,-2-11 0,18-8-258,0-12-129,4-4-129,11-11 0,2 0-129,6-1 258,-1-1-129,3 8 129,-4 2 129,-3 10 129,-6 9 129,-5 5-129,-1 5 129,-8 10-129,1 7 129,-6 3 0,0 5 0,-5-1 0,-2 1 129,-4-4 129,0 0-129,-1-4 0,-1-3 129,-8-4-258,10-12 258,-23 10-258,8-4 129,-3-4-129,2-2 129,-3 0-258,1 0-129,0 0 0,4 0-129,14 0-387,-25 0-903,25 0-2193,0 0-1548,-8-24 129,8 0-516</inkml:trace>
  <inkml:trace contextRef="#ctx0" brushRef="#br0" timeOffset="24895.4239">20610 17248 3096,'-1'13'4515,"-4"-1"-387,5-12-129,-13 7-3612,13-7-387,0 0 0,2 17 129,-1-5 258,4 7 129,-3 0-129,6 8 129,-7 5 129,7 8-258,-6 0 129,3 5-258,-5-6 387,2 3-258,-2-3 258,0-4-129,-7-10 129,-1-1-258,-3-3-129,11-21 129,0 0 0,-37 42 129,23-42-774,-3 0-258,17 0-258,-27-27-774,26-3-1806,-5-13-1677,2-10-516,4-9-387</inkml:trace>
  <inkml:trace contextRef="#ctx0" brushRef="#br0" timeOffset="25189.4407">20468 17208 5160,'-3'12'4644,"8"-1"-387,10-15-1548,6-5-2193,-1-3-129,8 1 0,1-5 258,7 3-129,-1-1 129,6 2-129,-5 1-129,5 6-129,-6 1-258,-3 3-258,-2 1-129,-9 0-258,1 10-516,-22-10-1806,12 12-1806,-12-12-387,0 0 258</inkml:trace>
  <inkml:trace contextRef="#ctx0" brushRef="#br0" timeOffset="26471.5141">21006 17333 1548,'-4'19'2709,"4"-19"645,0 0-1935,0 0-1032,0 0 258,0 0 258,0 0 258,0 0 645,0 0-258,24 0-129,-24 0-516,24-2-516,-9-3-129,6 3-129,3-4 0,3-3-129,-2-2 129,1-4-129,-1 3 0,-1-2 0,-2-1 0,-6 1 0,-2 1 0,-6-1-129,-8 14 129,6-19-129,-6 19 0,-7-18 129,-6 14 0,-3-1 0,-4 3 0,0 2 0,-6 0 0,0 1 0,1 3 129,-2 2-129,0 4 129,1 2-129,1-2 0,2 2 129,1 0-129,5 1 129,-1 3-129,6 3 258,1 1-129,6 4 0,2 0 0,3 0 129,2 2 0,11 1 0,2-2 0,6 4-129,6-12-129,1 0-129,5-2-258,0-6-516,11 3-903,-12-10-2193,4-4-516,3-13-903</inkml:trace>
  <inkml:trace contextRef="#ctx0" brushRef="#br0" timeOffset="26883.5376">21782 17227 4257,'-11'3'4386,"-12"3"0,23-6-516,-19 0-3741,3 1-129,-2 2 129,0 1 0,1 10 129,-3-7 129,7 15 258,-4-7-129,6 7 0,-3 1-387,7-1 129,-1-2-129,3 4 258,1-4-129,4-4 129,0 1-129,9 4 387,-2-8-258,9 6 0,-1-2-129,8-5-129,1-2-129,4 1-129,6-10-258,-2-2-387,9-7-645,-11-9-1935,4-4-1419,3-9-645,-7-5 258</inkml:trace>
  <inkml:trace contextRef="#ctx0" brushRef="#br0" timeOffset="27232.5576">22066 16939 5805,'11'40'5160,"-8"-20"-387,5-3-516,0 9-3870,-2 6-129,4 5 258,-6 4-129,5 12 258,-6-5-387,6 5 387,-5-5-387,2-4-129,0-5-258,-4-6-258,6-9 0,-8-24-645,6 12-129,-6-12-1419,0-11-1032,-2-11-1548,-6-3 129</inkml:trace>
  <inkml:trace contextRef="#ctx0" brushRef="#br0" timeOffset="27492.5725">21879 17091 2709,'0'0'5031,"0"0"-258,11-2 0,2-8-2967,17 2-1161,2 2 0,11 0-129,1-3 129,7 7-129,-2-5-129,2 3-129,-4 3-129,-3 1-387,-3 0-645,-18 0-645,9 0-2838,-14 0-645,-18 0-516,13 9 388</inkml:trace>
  <inkml:trace contextRef="#ctx0" brushRef="#br0" timeOffset="28175.6114">22948 17127 2967,'0'0'4515,"-20"0"-258,20 0-258,-22-2-2838,0 0-774,2 2 0,-6 0-129,3 5 387,-7 4-129,7 6 0,-5-1 0,6 3 129,-1 0-258,3 2-129,2-3 0,3 1 0,5-1-258,1-3 129,5 0-129,4-13 0,0 20 0,0-20 0,24 19 0,-6-11 0,2-1-129,2 0 129,2 1-258,-2 3 258,-1-1-258,-1-3 258,1 2-129,-7-1 0,1 0-129,-6 4 129,-9-12 129,10 20 0,-10-7 0,0 5 129,-9-2 0,1 1 258,-10-2-129,5 2 387,-9 4 0,3-4-387,-2-2 387,-3-2-903,3 8-516,-9-1-4128,-1-1 129,1-12-903,-8-10-38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1:41.4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957 6946 1,'0'0'1031,"0"0"259,0 0-258,0 0-258,0 0 0,0 0-129,0 0-129,-7-10-129,7 10 129,0 0-258,0 0 0,0 0-129,0 0 0,0 0 129,0 0-129,0 0 0,0 0-258,0 0 129,0 0-129,0 0 129,0 0 0,0 0 0,0 0 129,11 10-129,-11-10 129,21 11 0,-7-3-129,2 0 129,0 1-129,1 1 0,1 1-129,-1-1 129,2 2-129,-5-2 129,2 0-129,-3-1 258,0 3-258,-13-12 129,19 14 0,-19-14 0,15 12 0,-15-12 129,13 11-129,-13-11 129,0 0 0,14 7 0,-14-7 129,0 0 0,13 4 0,-13-4 129,0 0-129,0 0 129,0 0 0,0 0-258,0 0-129,0 0-258,0 0-516,0 0-1032,0 0-1677,-17-18-516</inkml:trace>
  <inkml:trace contextRef="#ctx0" brushRef="#br0" timeOffset="548.0313">13915 6948 1,'0'0'902,"0"0"1,-10-12 258,10 12-258,-6-17-129,5 5 129,1-3-129,0-2 129,3 0-129,4-4-258,3 1 0,0-1-129,4-4 0,1 4 0,2-5-258,1 4 258,2-3-258,-2 1 129,1 2 0,-3 1 258,0 6-129,-4-2-129,-12 17 258,15-19-258,-15 19-129,0 0 0,7-10-258,-7 10-258,0 0-129,0 0-129,0 0-129,0 0-387,0 5-1032,0-5-1935,9 21 517</inkml:trace>
  <inkml:trace contextRef="#ctx0" brushRef="#br0" timeOffset="15375.8794">15087 8802 1,'22'-2'257,"-8"1"130,0-1-129,-1 2 387,2 0-258,-2-3 387,3 3-129,-4 0 129,2-1 0,0 0-129,-1-1-129,0 1 129,0 0-387,0-2 0,0 3-129,1-3 0,-2 3 0,2-2-129,-3 2 129,-1-2 129,4 1-258,-3 0 129,1 0-129,0 1 0,3 0 129,-2-2-129,3 2 0,0 0 0,-2 0 0,3 0 0,-1 0 0,2 0 0,-1 0 0,0 0 0,1 0 129,1 0-129,1 0 0,-1-1 0,3 1 129,-4 0-129,2 0 0,-1 0 0,-1-2 0,2 2 0,-2 0 0,1 0 0,-3 0 0,0 5 0,0-4 0,0 3 0,-3-2 0,1 4 0,1-2 0,-1 1 0,0-1 0,1 1 0,-1 0 129,0 0-258,0 0 129,-1 0 0,-2 0 0,1-2 0,1 5 0,-2-3 0,2 3 0,0-3 0,-2 3-129,5 0 129,-5-1 0,4 0 0,0 2 0,3-2 0,-2 2 0,1 1 0,1 0 0,-2 2 0,2-2 0,-2 3-129,-1-2 129,2 1 0,-1-1 0,-2 1 0,3 0 0,-2-1 0,2 3 0,-2 1 0,2 2 0,-2-3 0,2 3 0,-3 2 0,3 1 0,-4-1 0,-1 1 0,0 1 0,1 1 0,-4 0 129,2 0-129,1 0 129,-2-1 0,4 3 129,2-2-258,-2 2 0,2-2 0,-1 5 0,1-2-258,-2 3 258,2-3 0,-4 3 0,1 1 0,-3 0-129,2 0 129,-1 0 0,0 0 129,1 2-129,0 0 0,-1-1 0,5-1 0,-3 0 0,1 3 0,1-1 0,0-2 258,1 0-258,-1 2 129,-2-1-129,1 4 0,-1 0 129,-3 2-129,1-2 129,-2 3-129,0 1 0,0-1 0,-1 3 129,-1-2-129,-1 1 129,2-3 129,-1 2-129,-1 0-129,-1-1 129,0-1 0,0 0-129,1 2 129,-2-1 0,2 3 129,-2 0-258,1 1-258,3 2 516,-1-2-516,2 3 258,0-1-129,1 0 129,1 2-129,1 2 129,0-2 0,-2 4 0,5-2 0,-5 4 0,1 0 0,-1-2 0,0 1 0,-1-1 0,1 1 0,-2-3-129,2 1 129,-2 3 0,2 0 0,-1-2 0,4 3 0,-3 0 0,3 0 0,2 1 0,-2-2 129,2 1-129,0-4 0,-3 4 129,1-3 0,-1 2-129,-3 2 258,0 3-258,-1 2 0,0 5 129,-2 1-258,1 3 129,0 3-258,0-4 258,1 1 0,-2-4 258,1 4-258,-4-9 129,2 1-129,-2-2 129,-2-1-129,-1 2 129,0 2-129,0 1-129,-4 2 129,1 5-129,-4-3 258,3 5-258,-4-2 258,1 1 0,-1 0-129,-1-1 258,-1-3-129,0 3 129,-2 0-129,-1-1 129,0 3-129,-2-4 0,0 2 0,-3-3 129,2 2 129,-4-8-129,2 3 129,-3-6-129,0 5 0,-4-3 129,-2 0 0,1 1-258,-2-2-129,-2 0 0,-1 0 129,1-6-258,-2 0 258,1-8-258,1 0 129,-3-6 0,2 0 129,0-4-129,-2 1 0,0-2 0,-2-2-129,1 0 0,-1-1-387,-1 2 387,-2-4-129,-1 5 0,-1-10-129,-1 5 258,-6-6 0,5 4 0,-7-4 0,2 1 129,-3-5-129,0 5-258,1-4 129,-2 2-129,0-1-129,-1 1 0,-1-3 0,2 0 0,-2 0 0,5-3 129,-4 0 129,6-2 129,-1 1 258,6-4-129,-1 1 258,6-3-258,3 1 129,3-3 0,6 2 0,4-5 0,3 1-129,7-3 129,10 0-129,-13 2 258,13-2-129,0 0 0,0 0 0,0 0 387,0 0-258,0 0 0,0 0 258,0 0-258,0 0 0,-14 1-129,14-1 258,0 0-387,-14 1 0,14-1 0,-16 3 129,6-1-129,10-2 0,-21 3 0,10-1 0,-2 0 0,3-1 0,-2 0 0,12-1 129,-18 0-129,18 0 129,-15 0-129,15 0 129,-13 0-129,13 0 0,-10 3 129,10-3-129,-12 3 0,12-3 129,0 0-129,-12 3 258,12-3-129,0 0 0,0 0 0,0 0 0,0 0-129,0 0 0,0 0 0,0 0 0,0 0 0,0 0 0,1-9 0,-1 9 129,16-16-129,-6 5 129,3-2 0,4-2 0,-2-2 129,4 3-129,-1-3 0,2 0 0,1 2-129,-2-2 129,1 2-129,-1 2 0,-1 0 0,-1 1 0,0 0 0,-2 3-129,0-1 129,-1 1 0,0 0 0,-1 2 0,-1 2 0,-1-2 0,-11 7 0,17-7 0,-17 7 0,14-6 0,-14 6 0,0 0 0,12-4-129,-12 4 129,0 0 0,0 0 0,0 0 0,0 0 129,0 0-129,0 0 0,0 0 0,0 0-129,0 0 0,0 0 0,0 0-129,-12 6 129,12-6 0,-16 11 0,5-3 0,-4-3 0,0 7 0,-4-5 129,-1 4-129,1 1 129,-4 1-129,-2 1-129,0 1 129,1 2 0,0-2 0,-1 3 0,0-3 0,0-1 129,4 1 0,2 0 0,1-3 129,5 0-129,0-4 129,13-8-129,-12 16 129,12-16-258,0 15 129,0-15 0,9 11 0,-9-11 0,23 16 0,-9-7 129,1 3-129,-1-1 129,6 6-129,-2-3 387,3 3-387,1 1 258,5 2-258,-1 1 258,4-1 0,1 0 0,1-3 258,2 2-387,-3-7 129,3 4-129,-6-5 258,2-2-129,-8-2-129,-1-1 129,-8-2-129,-1-1 129,-12-3 258,14 5-258,-14-5 258,0 0-258,0 0 0,0 0 0,0 0-129,0 0 0,0 0-129,0 0 0,0 0 0,0 0 0,0 0-258,0-5-1290,0 5-3096,0 0-258,-18-17-38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53:01.51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896 8440 1419,'0'0'1161,"0"0"-516,0 0 129,0 0 0,0 0 129,0 0 129,0 0-129,0 0 129,0 0-129,0 0 0,6 10-129,-6-10-129,0 0-129,6 14 0,-3-4-129,1 0-129,-1 10-258,1-2 258,-1 7-258,-2 4 129,2 4 0,-2 5-129,3 7 129,-3-1 0,4 3 129,-1-2-129,3 2 258,1-4-258,1-3 129,-2-6-258,1-5 129,1-6-129,-3-6-129,-2-3 0,-4-14-645,9 9-1290,-9-9-2064,0-7-129,0-4 130</inkml:trace>
  <inkml:trace contextRef="#ctx0" brushRef="#br0" timeOffset="1">16914 8428 1,'43'-16'128,"-19"7"646,4 1 258,0 0 387,2 2 0,0-1-129,4 1 387,-2 1-387,1 2-387,-3-1-387,0 4-129,-7 0-129,0 7 0,-8 4-129,-2 1 258,-2 5-129,-3 3 0,-6 0 129,0 5 0,-2-1-129,-4 1-129,-7-2 258,-4 2-258,-4-7 129,-6 2-129,-4-4 0,-2 1-129,-2-3 129,-2-1-129,-1-2 129,0-1-129,3-2 258,2-3-258,4-2 0,2-1 0,3-2 0,1 0 0,6 0 0,3-1 0,12 1 0,-16-4 0,16 4 0,0 0 129,6-7-129,7 7 129,2 0-129,8 0 0,3 3 129,3 4-129,3 4 129,3 2-129,-2 2 129,3 4 0,-2 1 0,-2 3 0,-3 2 258,0 2-129,-8-3 0,4 5 129,-9-5-129,0 2 129,-5-6 0,1 2-129,-3-6-129,-2 0 129,-7-16-129,7 18 0,-7-18-129,0 0 0,4 9 0,-4-9-258,0 0-645,-3-7-2193,-1-4-1548,1 0-129,-3-11-129</inkml:trace>
  <inkml:trace contextRef="#ctx0" brushRef="#br0" timeOffset="2">17628 8819 4128,'16'11'4386,"-16"-11"-129,15 0-1548,-2 0-2709,0 0 0,4-2 129,0-3-129,1-2 129,0-1 0,2-4 129,-3 0-129,2-1 129,-4-1 0,-1 3-258,-2-1 129,-4 2-129,0-1 129,-8 11-129,5-17 0,-5 17 0,-3-12 0,3 12 0,-19-10 0,4 9 0,-2 1 0,-3 0 0,-1 1 129,-1 4-129,1 2 0,-3 0 0,4 2 0,-1 2 0,2-1 0,1 2 0,0 0 0,3 0 129,0 0 0,4 1 0,0-2 0,2 2 0,1 0 129,4 2 129,3-1-258,1 4 0,2 2 129,6-2-129,5 0 0,4 0 0,1 0 0,5-2 0,3-5-129,4-2 0,1-2 0,1-3 0,1-1-129,-2-3-387,5-3-258,-9-9-387,8 7-1677,-5-6-1806,-6-5-129,4 4 1</inkml:trace>
  <inkml:trace contextRef="#ctx0" brushRef="#br0" timeOffset="3">18122 8848 3612,'1'21'4128,"11"-8"-645,-12-13-387,22 2-4257,-7-4 0,7-1 516,-3-8 258,5-3 258,-2-1 387,-6-5 516,6 4 258,-12-6-129,3 6-129,-10-4 0,-2 6-516,-1-1 0,-10 3-129,-3 1 0,-5 3 0,-4 2 129,-2 5-129,-2 1-129,1 1 129,-4 8 0,3 1-129,3 4 0,1-2-387,8 6-645,0-8-1290,14-10-1806,-2 17-516,2-17 259</inkml:trace>
  <inkml:trace contextRef="#ctx0" brushRef="#br0" timeOffset="4">18236 8767 3096,'-8'34'4257,"12"-7"-387,-4-10-387,7 11-3999,3 3-258,4 10 129,0-2-129,6 9 129,-3 0 258,-1 3 129,1 1 0,-1 1 516,0-1-129,-4-1 129,-4-1-129,0-3 0,-2-4 0,-6-4 258,0-3-258,-9-5 129,-1-3-129,-9-8 387,-1-7 0,-6-7 258,4-2-129,-8-10 258,7-2 0,-6-13-258,8-4 129,-3-9 0,12 1-387,-1-8 0,11 0-258,2-1 129,7-1-129,6-1-129,6 5 129,3 1-258,4 2 129,-1 4-129,0-3-129,2 6-258,-8-9-774,8 11-1161,-10-2-1935,-3-5-387,5 5-129</inkml:trace>
  <inkml:trace contextRef="#ctx0" brushRef="#br0" timeOffset="5">18572 8686 4257,'2'15'4902,"2"9"-258,-4-13-387,4 0-3354,0 9-774,-1 2 0,3 4 258,-3 1-129,4 2 0,-4-5-129,5 1 129,-4-4-258,1-6-129,6-3-387,-11-12-774,17-5-2064,-7-10-1548,-4-13-129,2-2 0</inkml:trace>
  <inkml:trace contextRef="#ctx0" brushRef="#br0" timeOffset="6">18674 8554 2193,'-3'24'3096,"3"-24"-903,-4 20-1935,8-5-4515</inkml:trace>
  <inkml:trace contextRef="#ctx0" brushRef="#br0" timeOffset="7">19031 8563 3999,'6'18'4644,"-20"-2"0,-5-13-387,-3 2-3741,1 2-129,-1 1-258,1-1 0,-2 0 0,4 0 0,2-2 0,8 0 0,9-5 129,0 0-258,0 12 129,15-9-129,5 1 0,5-1 0,4 2 0,0 2 0,2 1-129,-5 0 129,-1 4 0,-7 2 0,-3 1 0,-4 2 0,-4 2 0,-5 2 129,-2-1 0,-5 2 129,-6-4 0,-2 3 0,-6-4 0,-3 1 0,-5-6 0,3 2 0,-4-6-258,2-1 0,0-5 0,2-2-387,8-2 0,-1-13-387,12 3-516,-5-17-1419,10-2-2064,8 0-129,3-9-258</inkml:trace>
  <inkml:trace contextRef="#ctx0" brushRef="#br0" timeOffset="8">19287 8131 5289,'9'-11'5031,"-2"20"-516,-1 4-258,-6-13-3870,5 32-774,-2-5 129,4 8 0,-1 2 129,1 10 129,-1 4 129,0 1 129,5 9 0,-3 0 129,6 3-129,1-2 129,0-1-258,0-10-129,0-6 129,-5-8-258,2-9 0,-4-7-258,-8-21-129,0 0-258,-7-4-387,4-11-258,-16-15 0,7 3 0,-14-15-129,6 4 258,-7-5 387,3 2 129,-7 2 387,4 5 258,0 7 129,3 6 129,2 6 129,5 6 516,6 8 129,1-3 387,10 4 258,0 0-129,21 12 0,-4-12 0,20 4-129,-2-4-387,16-1-387,-3-6-258,7 1 0,-4-2-258,2-1 129,-6 1-129,-5-2 0,-8 1 0,-7 0 0,-3 2 0,-8 3-129,-4-1 129,-12 5 0,10-7-129,-10 7 129,0 0-129,1 6 129,-1-6 0,0 21-129,-1-6 129,-1 2 0,1 3 129,1 4-258,0 0 258,0 3-258,1-1 129,4-1 0,-1-1 0,0-3 129,0-1-129,-2-4 0,0-5 0,-1 0 0,-1-11 129,0 0-129,0 0 129,0 0 0,-12 2 0,12-2 0,-12-14 0,6 1 129,0-2-129,4-3 0,1-4 129,1 2 0,6-1-129,4 3 0,6 0-129,6 2 129,2 4-129,3 2 0,3 1 0,-1 3 0,5 2-129,-2-1 0,3 4-387,-7-6 0,8 7-516,-9-10-903,11 9-1935,-5-3-1032,-4-2-258</inkml:trace>
  <inkml:trace contextRef="#ctx0" brushRef="#br0" timeOffset="9">20306 8531 4128,'7'5'4257,"20"-6"-258,-18-13-258,8 8-3999,-3-7-258,10 4 0,-10-5 258,4 2 0,-8 2 387,-1-4 129,-9 14 129,4-19 0,-4 19-129,-10-12 0,-4 11-258,-4 0 0,-1 1 129,-6 2-129,1 5 129,1 3 258,0 1-129,-1 1 0,3 6 129,1 0 0,2 3-129,3-1 258,1 4-258,2-1 129,10 4-129,-1-6 0,3 5-129,7-2 129,10-1-129,0-2-129,7-8 0,8-2-387,-2-11-258,11 3-645,-6-15-1161,10-6-2064,-2-2-516,-2-7 387</inkml:trace>
  <inkml:trace contextRef="#ctx0" brushRef="#br0" timeOffset="10">20719 8632 3870,'13'39'4515,"-11"-26"-387,13-4-1161,0 2-2193,-4-10-258,5-1-258,-2-5 0,1-5-129,-3-7 129,4-1 0,-6-3 0,3-1 129,-4 0-129,-1-1 0,-6-1-129,1 2 129,-3 1-129,-4 4 258,-5 1-258,-3 6 0,-8 5 129,-3 5 0,-5 5 0,-5 12-258,-4 2 129,-5 6-387,1 4 129,-4-4-387,7 4-129,-1-10-516,14 5-258,-3-17-1161,16 0-1677,12-7-645,-10-4 258</inkml:trace>
  <inkml:trace contextRef="#ctx0" brushRef="#br0" timeOffset="11">20772 8005 5289,'-11'-7'4773,"8"14"-387,-7 0-258,6 12-4515,-1 1 129,0 6 129,1 3 129,0-1 129,4 7 387,-1-1-129,1 8 258,2-1-129,7 9-129,-1-3 0,5 8-129,1-1 0,2 0-129,2-1 0,-2-1-258,1-5 129,-1-5 0,-2-4-258,-6-8 0,0 0-387,-8-16-1935,-7-2-2064,7-12-258,-22 7-258</inkml:trace>
  <inkml:trace contextRef="#ctx0" brushRef="#br0" timeOffset="12">21565 8428 1935,'0'0'3999,"0"0"-1290,0 0-516,0 0-129,0 0-516,0 0-258,8-9-258,-8 9-258,0 0-387,0 0 129,12-6-387,-12 6 0,0 0 0,0 0-129,0 0 0,0 0 129,0 0-129,10-7 0,-10 7 0,0 0 0,0 0 0,0 0 0,0 0 0,0 0 0,0 0 0,0 0 129,0-10-129,0 10 0,0 0 0,0 0 0,0 0 129,0 0-129,0 0 129,0 0-129,-5-1 0,5 1 129,0 0-129,0 0 0,0 0 129,0 0 0,0 0-129,0 0 129,0 0 0,0 0 0,0 0 129,0 0-129,0 0 0,0 0-129,0 0 129,0 8 0,0-8 0,0 0 0,0 13-129,0-13 129,4 23 129,0-5-258,1 3 129,1 6-129,-1 3 258,3 2-258,-2 2 129,-1 1-129,3-5 129,-2-1-129,-3-5 129,-1-7-129,2-3 129,-2-4-129,-2-10-129,0 0-258,0 0-903,-13-1-2064,3-12-1548,-1-1 0,-8-6-387</inkml:trace>
  <inkml:trace contextRef="#ctx0" brushRef="#br0" timeOffset="13">21100 8666 3999,'13'0'4257,"-13"-15"-2193,0 15-129,0 0 0,20-9-387,-20 9-258,21-10-258,-11 3 0,12 7-258,-3-8-129,7 4-129,1-2 0,4 2 0,-1-5-258,2 7 0,-6-5-258,-1 3 0,-4 3-129,-6-1-129,-3 2-258,-12 0-258,0 0-1032,0 14-2838,0-14-387,-12 9-129</inkml:trace>
  <inkml:trace contextRef="#ctx0" brushRef="#br0" timeOffset="14">21810 8403 129,'0'0'3999,"0"0"-129,8-12-903,-8 12-516,0 0-516,0 0-516,0 0-516,0 0-387,0 0 0,0 0-258,0 0 0,0 0-129,13 1 129,-13-1 0,11 9-129,-11-9 129,15 12 0,-7-2 0,0 4 0,1 4-258,-2 1 258,0 3-258,-2 2 129,2 2-129,-2-1 129,1 0-258,-2-4 129,0-4 129,1-4-258,-2-2 258,-3-11-129,9 10 129,-9-10-129,0 0 258,13-10-258,-8-2 129,1-3-129,3-4 0,3-3-129,-1-3 258,5-2-258,1-1 258,1 1-258,2 1 258,0 5-258,-2 0 258,0 7-129,0 2 0,-4 6 0,-1 1 0,0 3 0,-1 2 0,-2 0 0,3 3 129,-2 5 0,1 2 0,0 3 0,2 5-129,-1 2 258,-1 3-258,0 2 129,-2 1-129,-1-2 129,-1 1-129,-4-3 129,-3-3 0,-1-3-258,0-5-258,0 3-903,0-14-2838,0 0-903,0 0 0,-9-7-645</inkml:trace>
  <inkml:trace contextRef="#ctx0" brushRef="#br0" timeOffset="15">16921 9479 1548,'21'12'3096,"-21"-12"-2064,21-3-774,-10 3-129,1-3 129,0 3-258,-1-3 0,0 3 129,-11 0-129,14-3 258,-14 3-258,0 0 0,11-8 129,-11 8-129,0 0 0,0 0 0,0 0 129,-10-4-129,10 4 0,-11 0 387,11 0-129,-11 0 258,11 0-129,0 0 129,0 0-129,0 0 258,0 0 129,0 0-258,0 0 129,0 0-258,11 0 258,-11 0-129,21-2 129,-10-1-258,5 3 258,1-5-258,5 3 0,-3-3 129,7 4-129,-1-6 0,6 5 0,0-2 0,5 1 0,0-2-129,6 1 0,1-1-129,5 0 129,2-1-129,5-1 129,0 0-129,3 0 129,2-2-129,1 3 129,2-3-129,-1 2 0,0 1 0,2-1-129,-1-2 129,3 3-129,0-2 129,2 1-129,-1 1 0,-1-1 129,1 2-129,-1-1 0,-4 2 129,1-1 0,-2 2-129,0-1 129,-1 1 129,1-1-129,3 0 129,-1 0-129,-2-1-129,2-1 0,0 2 0,-3 0 0,2-1-129,-3 2 258,-4-2-258,2 2 129,-3-1 129,1 1-129,-2-3 0,-1 1 129,2 1-129,-1 1 129,-1-3-129,0 2 129,3 1-129,0 1 129,-3-1-129,1 0 129,0-1 0,1 1-129,-1-1 129,2-1 0,-2 2-129,0-4 129,3 1-129,-1 1 129,0-2-129,-1 0 129,1 1-129,-1-1 0,-2 1 129,-1-1-129,2 1 129,2 0-129,-1 0 0,4-1 0,0 0 129,1-1-129,1 0 129,-1 0-129,-2-2 258,1 1-258,-1 1 129,-1-1-129,-1 2 0,0 0 129,2-2-129,2 4 0,4-3 129,-1 1 0,1 0-129,1 2 0,3-2 129,-2 2-129,-3 0 129,-2 0-129,-3 1 129,1 1-129,-4-2 129,0 1-129,-5 2 129,-2-2-129,0 1 0,-3-1 0,-3 0 0,-5 1 0,-5-1 0,-5 1 129,-6 1-129,-2-2 0,-5 3 0,-13 1 129,14-4-129,-14 4 0,0 0 0,0 0 0,0 0-129,0 0 0,0 0 0,0 0-387,3 5-387,-8-5-1935,5 0-2064,-24 13-516,0-15-38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2:19.21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2276 6428 129,'23'33'387,"-8"-16"-129,0 1 0,2 1 129,1 0-258,1 0 129,1-2-129,0 0 258,-1 0 0,-2-2 0,2 0 0,-2-5 258,-3-1-129,-4 1-129,-10-10-129,18 13 129,-18-13-129,0 0-129,14 11 129,-14-11-258,0 0 129,0 0-129,0 0-516,0 0-645,0 0-1290</inkml:trace>
  <inkml:trace contextRef="#ctx0" brushRef="#br0" timeOffset="584.0334">12266 6401 645,'1'-6'903,"-1"6"0,0 0 129,8-16 387,-8 16 0,12-17 0,-6 2 0,8 4-129,-3-7-258,7 0 0,-1-4-258,5 0-129,-1 0-258,5 0-129,-5-1-129,4 3 0,-4 0-129,2 4 258,-6-1-258,0 6 0,-5 0 0,-12 11 0,17-15 129,-17 15 0,0 0 0,11-9-129,-11 9 129,0 0-258,0 0-129,0 0-387,0 0-129,0 0-774,-6 14-516,-1 1-2064,-5-9 0</inkml:trace>
  <inkml:trace contextRef="#ctx0" brushRef="#br0" timeOffset="11275.6449">13306 7556 258,'0'0'1161,"0"0"-387,0 0-258,0 0 129,0 0-129,0 0-387,0 0 0,12-11 0,-12 11-258,18-9 129,-5 5 0,1-1-129,2-1 129,4-1 0,1 1-129,2 1 129,0-3-258,3 3 258,2-3-129,1 1 0,2-2 0,-3 4 0,3-2 129,-2 3-129,0 3-129,1-2 129,-4 3 129,3 0 0,-2 4 129,3 1-129,-2 1 258,3 0-129,-1 5-129,2-4 129,-1 4-129,-1 0 129,-1 2-129,0 0 0,0 3 0,-4 0 0,0 1 129,1 0-129,-1 0 0,0 3 0,-3 1 0,4 0 0,-5 1 129,2 3-129,1 0-129,-4 3 129,-2 1 0,0 0 0,2 2 0,-4 2 0,4 2-129,-3 2 258,1-1-258,4 5 129,-2-1 0,3 1 0,-1 2 0,4-2 0,-2 2 129,-1-2-129,1 1 129,-1-1 258,1 2-129,-1 1 129,2 1-129,-3-1 0,1 2-129,-1 2 129,2 0-129,-3 1-129,0 0 129,-3 2-129,1 2 129,-4 0 0,0 3 258,1-5-129,0 3 0,-2 0 129,1 3-129,-3-4 129,4 2-129,-3 1 0,1 1 129,-4 2 0,-1-1 129,-1 3-129,1 0 129,-5 1-258,5 1 129,-5-2 0,4 3-129,-5-3 0,3 4 0,-3-3 258,1 3-258,-1 0 0,2 4 129,-2-2-129,3 2 129,0-4-258,2 4 258,-1 0-258,3 1-129,-1-3 129,-2-1-258,-1-1 258,1 1-129,-3 2 0,-2 0 0,0-2 0,-2 0 0,0 2 0,2-2 129,-2-3-129,0 2 0,0-6 0,0 0 0,0-3 0,-3-2 0,-2-4 129,-4 4-129,3-5 0,-1-1 129,-2-2-129,-1 0 0,1-3 0,1-1 0,0-2 0,-3-1-129,2 1 258,-3-1-129,4 0 0,-4-2 0,-1 2 0,-2-1-129,-3 2 129,1 1 0,-5 1-129,-2-1 0,-2 3 0,-4-5-258,0 2 258,-5-2-129,1-2 129,-4-4 0,1-4 0,-5-2 0,1-1-258,-3-4 129,0 0-129,0-3-129,0 2-129,-2-4-258,4 3 129,-5-5-129,3 2 258,-3-5 129,4 1 129,-4-5 129,4 0 387,-2-3 129,2-2 129,1-1 0,4-2 129,1 2-258,1-2 258,3 0-129,1 0-258,4 0 258,0 0-258,5 1 0,-2-1 0,5 1 129,1-1 129,5 0 0,1 0 0,13 0 258,-17 0 0,17 0-258,0 0 0,0 0 129,0 0-387,0 0 0,0 0 0,0 0 0,-11-6 0,11 6-129,0 0 0,-13-3 258,13 3-129,-20 0 387,5 0-387,2 0 258,-3 0-258,2 0 129,-3 0 0,3 0-129,-1 0 0,3 0-129,-2-3 129,3 1-129,1-1 0,10 3 0,-18-7 258,18 7-516,0 0 516,-12-7-258,12 7-258,0 0 258,0 0 0,0 0 0,0 0 0,0 0 0,0 0 0,0 0 0,0 0-129,0 0 129,0 0 0,0 0 0,0 0 0,0 0-129,12-15 129,1 6-129,2-2 129,5-6 0,3-1 0,4-7 0,1-3 0,2-4 0,0 0 0,4-1 0,-3 2 0,0 1-129,1 1 258,-2 2-258,1 1 129,-4 4 0,1 2 0,-5 3 0,-1 0-129,-4 6 129,-3 3 0,-5 1-129,-10 7 129,15-5-129,-15 5 129,0 0-129,0 7 0,0-7 0,-19 20 0,2-5 129,-3 2-129,-6 4 0,-7 4-129,0 1 258,-4 3-129,-1 0 258,-1 0-258,1 0 258,1-2-129,1-1 0,2-1 0,3-2 0,4-6-129,4-2 129,3-1 0,5-3 0,1-2 0,14-9-129,-13 12 129,13-12-129,0 0 129,0 0 0,1 10-129,-1-10 129,22 3 0,-3 0 0,3 1 0,3-2 0,3 4 0,3 0 129,-2 4 0,3-1-129,3 4 258,0 1-258,0 1 258,3 2-129,-1 2 129,3-1-129,-4-4 0,3 4 0,-6-7 0,1 3 0,-6-6 129,-2 0-129,-5-2 0,-3-3 0,-4-1 129,-4 0-258,-10-2-258,14 0 0,-14 0-258,0 0-1290,0-7-2451,0 7-129,0-10-258</inkml:trace>
  <inkml:trace contextRef="#ctx0" brushRef="#br1" timeOffset="33715.9284">14202 7421 1,'43'17'0,"-23"-6"128,0-2 1,1 1 258,-1 3-129,0-4 0,1 4 129,-2-4 0,6 3 0,-2-3-129,3 2 129,0-2-129,-3 1-129,4 0 0,-2-1 0,1 3 129,-2-2-258,1 2 129,-4 0 0,0 3-129,-1-1 258,1 1 0,-2-1-129,3 0 129,-4 0 0,1 1 129,-4 1-129,1-1 258,3 4-129,-8-2 0,5 5-129,-5-1 0,4 2 129,-6-2-129,5 3 0,-4-3 129,4 0 0,-5 0 129,4-1-129,-1 0 129,0 1-129,-1-1 129,2 3-258,-2-1 0,-1 2 0,0-1 0,0 4 0,-1-3-129,-1 0 129,-1 0-129,1 1 129,-2-2 0,2 2-129,-3-1-129,3-2 129,0 0-129,2 2 129,-2 2 0,4-2 0,-4 2 0,2 2 129,0-3-129,-1 5 0,-2-2 0,1 2-129,1-1 0,-2 1 0,0 3 0,0-2 0,0 3 0,-1 0 0,0 1 129,-2-1-129,2 1 0,1-1 129,-3-1-129,1 3 129,0-5-129,1 3 0,-1 1 0,1 0 0,-2 2 258,0 1-258,1 0 387,-2 0-387,3 0 129,2 1-129,0-2 129,2 1 0,1 0-258,1-1 129,1 3 0,2-2 129,-1 3-258,2 1 258,-3 0-129,-1 4 0,-1-2 0,-4 4 0,4 0 0,-7 2 0,3-1 0,-4 0 0,4-2 0,-1 0 0,-1 1 129,5-2-129,-4 1 129,5-1 129,-2 0-129,3 4 0,-2-2 0,2 2 0,-2 0 0,4 0 0,-2 2-129,2 2 0,-2-2 258,1 2-516,0-2 258,-1 2 0,-1 3 0,-1 1 0,-2-2 0,2 2 0,-4-1 0,1 0 258,-2-3-258,-1 0 129,-2-1-129,0 1-129,-2-5 129,0 2 129,0-1-129,0-1 0,0 4 0,-2 0 0,1-3 0,0-2 129,-1 2-129,1-1 0,0-2 0,0 1 0,0-2 0,-2 1 129,0 1-129,-3 1 0,1 1 129,-2-1-258,-1 2 258,1 0-129,0 2 129,-4-3-258,3 0 129,-1-2 0,-2 0 0,-1 0 129,1-2-129,-5-1 0,2 0 0,-2-4 129,-3 3-129,5-2 0,-2-1 0,0-3 0,0-2 129,2 0-129,-2-1 0,0 0 0,-1-4 0,-1-1 129,-3 1-129,0 3 129,-2-2-129,0-2 0,-3-1 0,2 2 129,-2 0-129,1-2 0,-1-3 0,-1 0 129,0-3-129,-2 0 129,1 0-129,-2-5 129,1 0-129,-3 1 129,0-4-129,-1-1 0,0 1 0,-4-2 0,-1-1 0,-2 0 0,3-1 0,-3-1 0,-3-1 0,3-1 0,2 1 129,0-4-258,0 5 129,1 0 0,-1-3 0,3 1 129,0 1-129,1 0 0,0-1 0,2-1 0,1 0 0,-1-4 0,4 1 0,1-3 0,1-1 0,0 0 0,2 0 0,0 0 0,1 0 0,-3 0 129,2-2-129,0 1 129,0-1-129,1 1 0,-3 1 129,2-2 0,1 2-258,1 0 129,-3 0 0,2 0 0,0 0 0,2 0 0,0 0 0,2 0-129,2 0 129,-1 0 0,4 0 129,0 0-258,2 0 258,-1 0 0,13 0-129,-20 0 129,20 0-129,-16-2 129,16 2-129,-11-1 0,11 1 0,0 0 0,-10-2 129,10 2-129,0 0 0,0 0 0,-13 0 0,13 0 0,0 0 129,0 0-129,0 0 0,0 0 0,0 0 0,-11 0 129,11 0-129,0 0 0,0 0 0,0 0 0,0 0 0,0 0 0,0 0 0,0 0 0,6-7-129,-6 7 129,16-14-129,-3 4 0,4-4 0,2-3 0,1 0 129,4-3-129,0 2 0,2-2 0,1 0 129,-2 2-129,1 2 129,-2 0-129,-2 3 129,-1 1-129,0 2 129,-4-1 0,1 1 0,-4 5 0,0-1-129,-2 2 129,1 2 0,-13 2 0,14-3 0,-14 3 0,0 0 129,10 0-129,-10 0 0,0 0 0,-5 0 129,5 0-129,-20 6 0,6 1 0,-4 0 0,-2 4 0,-4 0 0,0 1 0,-1 0 0,-1 1 0,0-1 0,-2 1 0,2 2 0,-4-3 0,2 5-129,-1-2 129,-3 2 129,1 3-129,-1-2 0,-1 1 0,-1 3 0,2-2 0,-2-3 0,4 4 0,4-4-129,0-2 129,5-3-129,3-2 129,7-1-129,11-9 129,-11 14-129,11-14 129,2 12-129,8-6 129,4 3-129,1 0 258,3 2-258,2 3 129,1 3 0,2 2 129,2 3-129,0-2 0,5 4 0,4 0-129,-1-1 129,2-3 0,2 2-129,0-5 129,3-3 0,-2 3-129,-3-3 129,-1-3 0,0 1 0,-4 0 129,0-3-129,-4 1 0,-3-4 0,-3 0 0,-4-3 0,-3 3 0,-2-5 0,-11-1 0,14 4-129,-14-4 0,12 8-387,-12-8-1935,0 0-1806,16-5-387,-16-14-258</inkml:trace>
  <inkml:trace contextRef="#ctx0" brushRef="#br1" timeOffset="47598.7223">8156 14069 1,'0'0'1418,"0"0"-515,0 0-129,0 0-258,0 0 0,0 0 0,0 0 0,0 0 258,0 0 516,0 0 0,0 0 129,0 0 0,0 0 0,0 0 0,0 0-258,0 0-387,0 0 0,0 0-258,0 0-129,-7-8-129,7 8 258,0 0-258,-15-6-129,15 6 129,-16-9-129,16 9 129,-23-9-258,10 2 129,-3 0 0,0 0 0,-4 4 0,-1-6-129,1 5 129,-5-2 0,0-2 0,0-1-129,-4 1 129,-1-1-129,-4-1 129,0-2-129,-5 0 129,-2 0-129,0 2 0,-1 1 258,-2-1-258,2-2 129,2 0-129,0 1 0,3 0 129,-2-2-129,3 2 0,-1-4 0,6 0 0,-3-1 0,1 1 0,0-4 0,1 0 0,0 1 0,0-3 0,0 2 0,-2-1 0,0-1 0,-1 2 0,2 3 0,-1 0 0,1 1 0,0 3 0,0 0 0,-1 1 0,4 0 0,-1 4 0,-1-3 129,0 2-129,0-1 0,3 2 129,-2-5-129,2 7 0,2-4 0,1 1 0,1 0 258,2 2-516,3-4 258,-2 5 0,1-2 258,2 0-258,-1 2 0,0 2 0,5-1 0,-2 1 0,5 0 0,1 2 0,11 1 0,-14-3 0,14 3 0,0 0 0,-11-2 0,11 2-258,0 0 258,0 0 0,0 0 0,0 0-129,0 0 129,0 0-129,0 0 0,0 0 0,0 0 129,0 0-129,0 0 0,0 0 0,2 6 0,-2-6-129,12 11 129,-12-11 129,20 19-129,-9-7 0,5 7-129,-1 2 129,3 4-129,0 3 129,4 2-129,-1 4 129,1 2 0,2 0 0,0-1-258,-1-1 387,4-3-129,-5-2 129,-1-5-129,1-1 129,-1-5 0,-2-3 0,-4-5 0,0-3-129,-1 1 129,-4-6-129,-10-2 129,19 2-129,-19-2 0,0 0 0,13-7 129,-13-5-129,0-2 129,-2-4 0,-6-1 0,-3-5-129,-6-1 129,0-4 0,-3 1 0,-5-1 0,-3 2 0,0-2 0,-2 3 129,-2-2-129,1 4 0,-1 0 129,0 0 0,-1 1 0,2 1 0,-1 2 129,2-2 0,0 5 129,4-3-129,1 5-129,2-1 129,3 6-258,1-4 129,4 6 0,-1-1 0,5 2 0,0 2-129,11 5 129,-15-6 0,15 6-129,0 0 0,0 0 0,0 0 0,0 0 0,0-12 0,0 12 129,12-14-129,-1 3 129,6-1-129,0-3 258,6-2-387,6 0 258,2-3-258,3 1 0,1-3 0,2 4 0,0-5 0,0 4 0,-2 0 129,-2-1-129,-2 2 129,-4 1 0,-3 2 0,-2 3-129,-5 2 129,0 0 0,-17 10 0,19-12 0,-19 12 0,11-5 0,-11 5-129,0 0 0,0 0-129,0 0 0,0 0-645,2 11-1548,-2-11-1935,3 20-258,-3-20 0</inkml:trace>
  <inkml:trace contextRef="#ctx0" brushRef="#br1" timeOffset="54199.1">1197 12524 2193,'0'0'1935,"0"0"-258,-9 2-129,9-2-258,0 0-387,-13 0 0,13 0-258,0 0-258,-11 0 0,11 0-129,0 0 0,-15 0 258,15 0-258,-15-5 129,15 5 258,-21-3-258,10 1 387,-3-3-387,1 2 129,-5-2 0,7 1-258,-7-3 0,4 2-129,-4-2 0,3-1-258,-2-1 258,0-3 0,0-1-129,0-3 129,-2-2-129,1-3 129,-1-2-129,-2-3 129,2-1-129,-2-1 129,1-3-129,-1-1 0,3-2 258,1-2-258,0-5 129,3 0-129,1-4 0,1-1 0,1-2 129,1-1-129,-1-1 0,1-2 0,1-1-129,-2 3 258,-1-3-258,1 0 258,-2 2-258,0-6 258,0 0-129,1 0 0,-4 0 129,5-1-258,-1-2 258,3-3-258,0 2 258,2 0-129,0-4 0,1 2 0,1-2 0,0-3 0,2 0 0,-3-4 0,4 0 0,-3 2-129,3-1 258,-1-1-258,2 0 0,1 1 129,0 0-129,3 0 129,2 2-258,0 0 258,1 1 0,0 2 0,1 0 0,1 2 0,-1 1 258,1 5-129,2 0-129,1 1 0,2 0 0,1 4 129,2 0-129,1-1 129,2 2-129,0 0 129,1 4 0,3 1 0,-1 1 129,3 3-258,-1 2 258,0 7-258,-2 0 129,4 5 0,-5 0 0,3 5 0,-5 0 0,2 5 129,1-1 0,0 3 129,4-6-387,4 3 129,2-4-129,6 4 129,-1-5-129,5 2 0,0-4 0,1 5 129,-3-2 129,2 2 0,-1 1 0,3-3-129,0 0 0,1-1 0,1 1 0,-2 0-129,-1 1 129,-1 2-129,-6 2 0,-2 3 0,-3 1 0,-5 7 0,-5-2 0,0 3 129,-6 3-129,0 2 0,-15 2 0,18-4 129,-18 4 0,0 0-129,12 0 129,-12 0 0,0 0 129,0 0-129,0 0 0,0 0 0,0 0 129,0 0-129,0 0-129,0 0 0,0 0 129,0 0-129,0 0 0,0 0 129,0 0-129,-12 0 129,12 0-129,-14 0 0,14 0 129,-18 0-129,18 0 0,-20-2 129,9 0-129,11 2-129,-23-5 129,9 1 0,0 1 0,-3-4-129,-2 2 129,-2-3 0,-3 3-129,-3-4 129,-1-1 0,0-2 0,-1 2 0,-2-2-129,4 2 129,1-4-129,6 2 129,-1-1-129,6 4 129,1-1-258,3 0 258,11 10-129,-14-14 129,14 14 0,0 0-129,-12-11 129,12 11-129,0 0 0,0 0 129,0 0-129,6 11 0,-6-11 129,21 20 0,-6-9 0,4 4 0,2 0 0,2-1 0,3 3 0,1-2-129,1 2 129,1-3 0,-1 1 0,-2-1 0,1-2 0,-3 2-129,-2-1 129,-2-1-129,-5 1 129,-1 2 0,-4 0 0,-3 5-129,-3-1 129,0 3 0,-4 2 0,0 5 0,-5-4 0,-3 4 0,-4-1 0,-4 5 0,-3-1 129,-3 3 0,-4 1-129,-3 2 129,-3 2-129,-1 0 129,0 2-129,0-3 129,2 2-129,-1-3 0,3 1 129,0-3-129,6-3 0,2-4 0,3-1 0,3-6 0,4-6 0,4-1-129,5-4 0,2-11-129,0 0-774,27 0-3354,2-12-258,-3-16-387,2-6-5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5-11-27T03:58:13.93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6560 6119 1,'0'0'7,"-15"0"0,15 0-3,0 0 0,0 0-1,0 0 1,-11 5 1,11-5 0,0 0 1,-13 0 0,13 0 0,0 0 0,-15 0 0,15 0-2,0 0-1,0 0 0,0 0 0,0 0-1,0 0 0,0 0 0,17-12 0,-5 12 0,3-3 1,3 4-1,3-4 0,0 0 0,1 1-1,2 1 0,1 0 0,0-2-1,0 1 1,3 0-1,0 0 0,4 2 0,3-2 0,2 0 0,7-1 0,2 0 0,5 0 1,3-1-1,2 0 0,1 2 0,3 0 0,1 0 0,-2 2 1,2 3-1,-1-1 0,2 1 0,4-1 0,1 2 0,1-2 1,1 1 1,1 0-2,-1 0 1,0-1 0,1 3 0,-7 1-1,3 0 1,-2 3-1,-1 0 0,3 1 0,0 2 0,0 1 1,1 2 0,-1 2 0,0 2-1,0 1 1,1 2-2,-4 3 2,1 2-1,-1-2 0,0 5-1,0 1 1,1-1 0,-2 7-1,0-1 1,2 6 0,-2-1 0,1 6 0,3 0 0,-4 1-1,2 2 2,-1 1-1,-2 2 1,2 0 0,-2 2-1,-2 1 1,0 1 0,0 2 0,-2 1-1,-3-1 1,-2 1-1,-1-1 0,0 2 1,-8-2 0,0 3 0,-5-1 0,1 2 0,-4-2 0,0 2 0,-5-2 0,-3-1-1,0 1 1,-4 0 0,-3-4 0,-3 0 1,-6-4-1,0 4 1,-5-2 0,2-4 0,-5 0-1,-1 0 0,-3-4 0,-3 5-1,-2 2 1,-1-3-1,-4 2 0,-3 4-1,-1-2 2,-1 0-1,-3 2-1,0-4 2,-2-3-2,-2-2 2,-1 0-1,-3-1 0,-4-2 0,-2 0 0,-2-3 1,-2 2-2,-2 0 2,-1-1-2,-2-3 1,-3 0 0,-1 1 0,-1-3 0,0 1-1,-2-1 1,0-2 0,0 1 0,1-3 0,1-3 0,0-2 0,0-1 0,0-3 0,0-1 0,0-4 0,-2-1 0,1 0 0,-2-1 1,3-2 0,-1 1-1,3-4-1,-2 0 1,1-1 1,3 0-1,-1-2 0,4 0 0,0 0 0,1-1 0,0 0 1,1-1-1,1 0 0,2 2-1,1-4 1,1 0-1,1-1 0,0-3 0,3 2 0,0-2-1,2 0 1,-3-5 1,5 3-1,-1-2 0,5 2 0,1 0 0,4-3 1,1 2 0,15 1-1,-18 0 1,18 0 0,0 0 0,-12-2 1,12 2-2,0 0 0,0 0-1,0 0 1,-4-15-1,4 15 1,1-11 0,-1 11 0,0 0 1,3-12-1,-3 12 2,0 0-1,3-11 0,-3 11-1,0 0 1,0 0 0,6-11-1,-6 11 1,0 0 0,5-11-1,-5 11 0,0 0 1,0 0 0,0 0 0,0 0 0,0 0 0,0 0 1,0 0-1,0 0 0,0 0 1,5-11-1,-5 11 1,0 0-1,0 0 1,0 0 0,0 0 0,0 0-1,0 0 1,0 0-1,0 0 1,0 0 0,0 0-1,0 0 1,0 0 0,0 0 0,0 0 0,0 0 0,0 0 0,0 0-1,0 0 1,0 0-1,0 0 0,0 0 0,0 0 0,0 0 1,0 0-1,0 0 2,0 0-1,0 0 0,0 0 1,0 0-1,0 0 1,-5-11-1,5 11-1,0 0-1,0 0 1,0 0-1,0-12 0,0 12 0,0 0 0,-1-18 1,1 18-1,-1-16 1,0 5 0,1 11 0,-3-17 0,3 17 0,-2-11-1,2 11 0,0 0 0,0 0 1,0 0-1,0 0 2,0 0-1,0 0 0,0 0 2,0 0-2,-5-10 2,5 10-2,0 0 1,0 0-1,12-7 0,-12 7 0,16-4 0,-4 1 0,2 0 0,4 0 0,0-3 0,4 0 0,1-1 0,4-3 0,0 0 0,1 1-1,1-4 2,-2 0-1,-1 1 0,-4 1 0,-4 5 0,-3-1 0,-4 1 0,-11 6-1,0 0 0,0 0 0,0 0 0,0 0-1,0 0 0,0 0 0,-18 12 0,18-12 0,-21 9 1,9-6-1,-1 2 1,-1-2 1,-2 5-1,-2 1 1,-3 5 0,-2-1 1,-3 0-1,-5 4 0,1 2 1,-3 1 0,0 0 1,1 0-2,3-6 2,2 1-1,3-1 1,5-2-1,5-5-1,3 2 1,11-9 0,-12 12 0,12-12-1,-2 14 1,2-14-1,11 22 2,-3-8-1,5 0 1,1 3-1,4 4 1,0-1 0,5 2-1,1 1 0,1 2 0,1 0-1,3 3 1,-3-1 0,3-2 0,-2 0 0,0 0 0,-4-2 0,3-1 0,-3-5 0,-2-3 0,-3-3 0,-2 0 0,-3-3-1,-13-8 0,18 9 1,-18-9 0,0 0-1,0 0 1,0 0-1,0 0 1,0 0 0,0 0-2,0 0-1,0-14-7,0 14-20,-1-25-4,-7 1 1,3-7-1</inkml:trace>
  <inkml:trace contextRef="#ctx0" brushRef="#br0" timeOffset="1.0001">18114 8309 1,'0'0'17,"0"0"1,0 0-11,0 0-2,0 0-2,0 0-1,0 0 0,0 0 0,0 0 0,0 0 1,0 0 1,0 0 2,0 0-1,14-1 1,-2-1 0,6 4-1,0-5-1,6 4-1,2-1-2,4 2 0,1 0-1,2 2 0,0-1 0,1 2 0,-1 0 0,1 2 1,3 3-1,1 2 1,4 1-1,3 2 0,6 2 0,1 4 1,7 4 0,-1 2-1,3 2 1,5 3-1,-1-1 0,1 3 0,3 2 1,3 1-1,3 2 0,3 2-1,5 6 1,1 3 0,2 5-1,0 1 1,2 3-1,-1 1 1,-4 0 0,-1 2 1,-7-1 0,-3 2 0,-2 0 0,-7 1 1,-4 6-1,-3 2 1,-5 0-2,1 2 2,-5 1-2,1-2 1,-3-4 1,-1 4 0,-4-6 0,-2-2 0,-3-1 1,-2 1-1,-5-3 1,-2 2-1,-6-3-1,-5-3 1,-4-3-2,-5 0 1,-8-4 0,0-5-1,-11-1 0,-2-2 0,-6-1 0,-5-1-2,-4 1 2,-3-5 0,-4-1-1,-4-1 1,-2-3-1,-4-3 1,-3-1-1,0-3 1,-1-4 0,-1-1-1,-1-2 1,-3-1 0,-4-1-1,0-2 1,-2-4 0,-1 1 0,-4-3 0,-1-1-1,-1-2 1,0 0 0,4-2 0,-3-5 0,3 5-1,-3-7 1,1 3 0,0-1 0,0-1 0,1-1 0,-1 1 0,1-1 0,1-1 0,4-2 0,2 1 0,4-1 0,2-3 0,2-2-2,6 0 2,1-3-1,5-1 1,1 2-1,5-2 1,1 0-1,4 2 1,2 2 0,4-1-1,3 2 0,3 2 0,1 0-1,15 9 0,-20-12 0,20 12 1,-14-7-1,14 7 1,0 0 0,-12-7 1,12 7 0,0 0 0,0 0 1,0 0-2,0 0 2,0 0-1,0 0-1,0 0 1,0 0 0,0 0 1,0 0-1,0 0 0,1 10 1,-1-10-1,0 0 0,0 0 1,0 0-1,0 0 0,0 0 1,-11 5 0,11-5-1,0 0 1,0 0 0,0 0-1,0 0 1,0 0-1,0 0 1,0 0-1,-2 12 0,2-12 0,4 11 0,-4-11 1,3 14 0,-3-14 0,5 17 0,-5-17 0,6 18 1,-6-18 0,5 22 0,-3-9 0,3 4 0,-1-1-1,2 1 0,0 2 0,0 3 0,2 0-1,-1 6 1,3-3 0,-1 1-1,1-2 0,2 1 1,2-5-1,-1-3 0,-2-4 0,2-4 0,-13-9 0,15 6 0,-15-6 0,0 0 0,13-16-1,-15 2-1,0-3 1,-4-6 0,-3-5-1,-3-3 1,-1-5 0,-4-4 0,-2 1 0,-2-2 1,2 0-1,1 0 0,1 4 1,2 0-1,2 8 0,2 1-1,2 4 0,2 5 1,3 3 0,0 0 1,3 5-1,1 11 0,0-13 1,0 13 2,0 0-1,15-9-1,-15 9 1,23 10-1,-7-6 1,2 2 1,2 1 0,4 5-2,2-3 2,3 2 0,0-2 0,4 5 0,0-1-1,3 0-1,0 1 1,0 3-1,-3-3 1,0 0 0,-4 1-1,-1-1 1,-5 0-1,-3-3 2,-6-2-2,-2-2 1,-12-7-1,15 12 0,-15-12 1,0 0-2,0 0-1,0 0-2,3 14-10,-3-14-16,-14-9-1,14 9 1,-35-30-1</inkml:trace>
  <inkml:trace contextRef="#ctx0" brushRef="#br0" timeOffset="2.0001">5736 10954 11,'12'-5'7,"-12"5"0,0 0-1,16 1 2,-16-1-2,12-1 0,-12 1-2,17 2 1,-6-1-1,-11-1 0,23 2 0,-11-6 1,7 3-2,-1-5 1,4-3-1,5 0 0,3-4-1,8 1 0,1-4-1,5 1-1,4-5 1,2-4 0,5 1 0,1-6 0,4-2 1,0-4 0,7 0 1,-1-5-1,4-1 0,2-2 0,4-2 0,0-3-1,2-1-1,-1-5 1,-1-1-1,-4-2 1,1-3-1,-6 0-1,-1-1 1,-4-3 0,2-2 1,-5-1-1,2-1 0,-1-2 0,-1 0 0,-3-2 1,2 2 0,-3-2-1,-2 0 0,-3 0 0,-1-2 0,-7-3 0,0 3-1,-3-4 1,-2 1 0,-2 0 0,0-1 1,-3-2-1,1 0 0,1 0-1,-3-1 1,2-5-1,-4-4 1,-1-2 0,-1-3 0,-3-2 1,-3 0-1,-4-2 0,0-5 1,-3 3-1,-2-2 1,-1 2-1,-1-1 0,-1-1 0,0 1 0,0-2 1,-2-1-1,1 2 0,2 0 0,0-1 0,0 2 0,1 1 0,-2 0 1,4-1-1,-1 4 0,3-4 0,-1 0 1,3-2-1,-1-3 1,4 1 0,0-3-1,1 0 0,1-1 1,0 5-1,0 2 0,0 2 1,1 4-1,3 2 1,1 4-1,7 6 1,3 1-1,8 2 1,5 1-1,5 2 1,2-2-2,5 4 0,3 2 1,-3-1 0,3 1 1,-3 2-1,3-2 0,0 3 0,2 4 1,2 2 0,3 0-1,3 4 1,0 3-1,2 0 1,3 7-2,-1 2 0,2 1 1,-1 0 0,2 1-1,2 4 1,0 0 0,-1 4 0,0 0 0,0 4 1,3-1 0,-4 4 0,1 6 0,2-4 0,3 6-1,3 0 1,2 1-1,1 0 1,1 3-1,-2-2 1,0 4 0,-4-2 1,-2 4-1,-3 0 0,0 7 0,-7-1 1,-1 7-2,-2 0 1,-1 5 0,-4 2 0,-2 0-1,-3 3 1,2-1 0,2 2-1,0 0 1,1-3-1,1 2 1,0-1 0,-2 3 0,0 0 0,-2 4 0,-5 0 0,0 3 0,-3 6 0,0-1 0,1 6-1,1-1 1,-1 3-2,2 1 2,2 3-1,-2-2 0,2 2 0,1-2 0,-3-1 0,2 2 1,-2-1-1,1 0 0,2-1 1,-1 3 3,-2-1-3,0 0 2,0 3-3,-4-1 1,-4-3 0,-1 3-1,-2-3 0,-4 0-3,-3 0 4,-1 0-3,-1-2 2,0-2 1,1-1-1,2 0 1,-2 2-1,4-5 0,0 2 0,3-1 1,-3-2-1,1-2 1,-5 3-1,0 1 0,-4-3 1,-4 0-1,-4 1 0,-2-2 0,-1 1 0,-2 0 0,-1-1-1,-1-5 1,-1 1 0,-2-1 0,-1 0 0,0-2-1,-4 0 1,3 0 0,-3-2 0,2 1 0,1-2 0,1 0 1,-1-3-1,2-1 0,-3 0 0,-1-3 0,0 0 1,-4 1-1,0-1 0,-12-2-1,20 6 1,-9-3-1,0 3 1,1-4 0,1 0 0,1-1 0,-1-2 0,-1 1 1,-1-2-1,-11 2 0,17-5 0,-17 5 0,0 0 0,13 0 0,-13 0 1,0 0-1,0 0 1,0 0-1,0 0 1,0 0-1,0 0 0,0 0-1,0 0 1,0 0 0,0 0 0,0 0-1,0 0 0,0 0 2,0 0-1,0 0 0,0 0 0,0 0 0,0 0 0,0 0 0,0 0 1,0 0-1,0 0 0,0 0-1,0 0 1,0 0-1,0 0 1,0 0 0,0 0 0,0 0-1,0 0 1,-9 11 0,9-11 0,-16 10 0,16-10 0,-22 16 0,9-9 0,-3 2 0,-1-3 0,0 2 0,-3-1 0,1 3-1,-4-1 1,-1 2 0,1-2 0,-2 2-1,-1 3 0,-1-2 2,-1 2-1,-1 0 0,1-2 0,0 0 0,1 3 0,1-3 0,2 0 0,3-4 0,4 0 0,2-2 0,15-6-1,-18 11 2,18-11-2,0 0 1,0 0-1,0 0 1,0 0 0,0 0-1,23-13 1,-6 5 0,6-4 0,3-2 0,3 1 0,2-1-1,0-2 2,1 0-2,-2 1 1,-1 1 0,-1 0 0,-4-1 0,1 3 0,-6-1 0,2 2 0,-4 2 0,0 0 0,-5-2-1,-1 2 1,-11 9 0,16-15 1,-16 15-1,10-14 0,-10 14 1,4-13-1,-4 13 1,0 0-1,-2-11 1,2 11-1,-3-10-1,3 10 2,-5-14-1,5 14 1,-9-17-1,2 6 0,1-1 0,-3-2 1,0-1 0,-4-1-1,0-3 1,-2-3-1,-2-5 1,-1-4 0,0-3-1,-3 0 1,1-3-1,1-4 1,-1 3-1,3 0 1,1 2-1,2 1 0,1 7 0,4-1 0,0 2 0,3 4 0,0 4 0,4 3 0,-2 0-1,4 16 0,-3-15-2,3 15 0,0 0-1,2 15-5,-2-15-6,-6 37-16,3-4 1,-8 1-1,1 1 0</inkml:trace>
  <inkml:trace contextRef="#ctx0" brushRef="#br0" timeOffset="3.0001">18332 9930 1,'-15'8'7,"15"-8"-2,-13 2-2,13-2-3,-13-2 0,13 2 1,-13-9 1,13 9 0,-12-13 2,12 13 0,-8-15 0,8 15 0,0 0 0,-8-11-1,8 11-1,0 0-1,0 0 0,10-13-1,-10 13-1,20-7 1,-6-1 0,2 1 0,2 0 0,4 1 1,3-4-1,3 3 0,-1-4 1,6 1-1,0-2 1,4 1 0,0 1 0,2-3 0,1 1 0,-1-3 1,3 0 0,-3-1 0,3 2 0,-2 0 0,4-2 0,-3 2 0,4 0 0,-2 2 0,2 1 0,2-1 1,-1 1 0,-2-4 1,2 2-1,0 0 0,-1 2-1,0-5 1,1 2-1,-1-1-1,2 0-1,-3 2 0,0-2 1,0 2-1,0 0 1,-3-1-1,2 2 0,-3-1 1,0 2 0,2 0-1,-2 0 0,-1 0 0,3-1 0,-1 4 1,-2-3-1,4 1-1,0-1 2,-2-1-1,1-1 0,-2 0 0,-1 0 0,-1 0 0,-2-1 0,-1 1 2,0 2-2,-4 0 1,2 1 0,-2-2 0,3 1 0,-2 0 0,4 1-1,0-3 0,2-1 0,4-1 1,-1-2-1,3 3 0,1-3 1,0-2-1,0 0 1,1 1-1,-2-2 1,-2 2-1,1-1 0,-3 1 1,2-3-2,-3-1 2,-1 1-2,0 0 1,-1-2 0,0-2 0,-2 1 0,1-5 1,-2 2 0,3-1-1,-3-2 1,1-2-1,-1 1 1,0-4-2,1-1 2,-2 1-2,0-4 1,-3-2 0,2-4 0,-2-3 1,0-5-1,-1 0 1,0-6 0,-3-3 1,2-4 0,-4-3 0,1 1-1,-3 0 1,0-1-1,-5-5 0,1 1 0,-3 1-1,-3 1 0,0-1 1,-2 3-2,-2-4 1,0 0 1,-2 3-2,0 1 2,-1-1-1,1 0 0,0 0 0,0-3 1,-1 4 0,0 3-1,-4-2 2,2 5 0,-7 1 0,0 4 0,-3 2-1,0 6 1,-7-3-1,2 1 1,-4-1-2,0 0 0,-2-4 1,-2-1-1,0-3 2,-1-2-2,-1 2 1,1 2-1,0 0 1,-1 4-1,0 0 0,3 4 2,-5 4-3,2 0 2,-2 1-1,-1 1 1,-2-3 0,0 4 0,-1-1-1,-1 3 0,-1-3 2,1 4-2,-1-2 0,-1 3 0,-1 6 1,1-2-2,-2 5 2,2 3-1,-1 4 0,1-1-1,-1 5 1,3 2 0,2-1 0,2 4 1,3-1-2,3 0 2,4 3 0,2 2 0,3-1-1,10 12 2,-11-15-3,11 15 1,0 0 0,-7-12 0,7 12 1,0 0-2,0 0 2,0 0-2,0 0 1,0 0 1,0 0-1,0 0 0,0 0-1,0 0 1,0 0 0,0 0-1,0 0 1,0 0 0,0 0-1,0 0 1,0 0 0,0 0 1,9 11-1,-9-11 0,15 15 0,-8-3-1,4 4 2,0 1-2,0 5 1,-1 4-1,-1 7 0,-1 5 0,-2 5 1,0 2 0,-3-1-1,-2-3 1,-1 3-1,-1-3 1,1-4 0,-1-6 0,-1-5 0,4-7 0,-2 1-1,1-2 0,-1-5 1,0-13-1,-1 16 1,1-16 0,0 0 0,0 13-1,0-13 1,0 0 0,0-14 0,0-1 0,1-2-1,-1-6 0,-1-4 1,-1-8-2,0-1 2,-5-6-1,-1 1 0,-4-1 1,-2 0 0,-5 0-1,1-1 1,-2 6 1,1-1-2,1 5 2,0 1-1,4 5 0,2 0 0,1 8 1,3 3-1,1 5 0,7 11 0,-9-16 0,9 16 0,0 0-1,0 0 1,0 0 0,0 0 0,0 0 0,0 0 0,0 0 0,21 4 0,-4-2 0,9 1 0,7 3 0,10-1 0,8 3 0,7 0-1,3 1 1,8 0 0,0 2 0,-1 1-1,-6-1 1,-6 1 1,-7 0-1,-8-1 0,-7-4-1,-10 1 3,-6-5-3,-7 2 2,-11-5-2,11 4 1,-11-4 0,0 0 0,0 0-1,0 0-3,0 0-2,0 0-17,-5 17-5,-7-20-1,0 0-1</inkml:trace>
  <inkml:trace contextRef="#ctx0" brushRef="#br0" timeOffset="4.0001">14176 5188 17,'12'-6'9,"-12"6"0,0 0-3,16-9 0,-16 9-3,18-4 0,-5 2-1,1 0-1,2-1 0,1 1 0,3-2 0,2 1 1,1-1-1,3 0 0,-2-3 1,3 0 0,2 0 0,3-1 1,2-1 0,1 1-1,4-4 1,1 2-1,3 1 0,3 0 0,-1 2-1,4-1 0,-2 0 0,1 1 0,1 1 0,3 0 0,-4 1 0,2-1 1,-4-1 0,3-1 0,-3 2 0,4 3 0,0-2 0,0 4-1,4-3-1,0 1 1,1 3-1,0 3 0,1-2 0,-1 0 0,-1-1 1,2 2-1,-1 0 1,1 3-1,2-3 2,2 2-1,2-5 0,3 3 0,0 2 0,-1 1 1,0-2-1,-1 0-1,1 0 0,-1 0 1,-2 5-1,0-3 1,0-2 0,3-1 0,3-1 1,4 4-1,-2-3 1,2 5-1,0-3 0,-1 4 0,0 1-1,2 1 0,-5 2 0,2 2 0,0-2-1,1 1 1,3-1 0,2 2 0,-2-2 0,0 1 0,5-2 0,2 2 0,-2-3-1,1 5 1,0-3 0,1 1-1,-1-1 2,0 0-1,-2 0 0,-3 3 0,-1 0-1,0-2 2,-2 2-1,-2-1 0,0-1 0,2 0 0,1-1 0,0-1 1,-2 0 0,1 0-1,0-3 1,-1 0 0,0 1-1,0 1 1,-5-3-1,-1 3 0,-1-3 0,-2 1 0,1 2 0,-2 0 0,-2-3 0,0 2 0,-1-1-1,-1 1 1,4-1 0,-2-1 0,-1 0 0,1-4 0,0 4-1,-2 0 1,2 0 0,2-2 0,0 3 0,-2-2 0,2 2 0,-1 0 0,-2-1 0,1-1 0,-1 0 1,2-2-1,-4 0 0,1 1 0,-1-2 1,1-3-1,0 1 1,0-2-1,-4 1 1,1 0-1,-4-1 1,-2-1 0,-3-1-1,-1 1 1,-3 0-1,-1 0 0,-1 0 0,-1-2 1,-2 0-1,-1-1 0,-1 2 0,-1-2 0,-1-1 1,-1 1-2,-4-2 1,-1 3 1,1-1-2,-3 3 1,2-4 1,-3 2-1,-2-1 0,1 0 0,-3-1 0,1-1 1,-1-1 0,-1-3-1,0 0 1,3-4 0,-2 1 0,2-3 0,-3-2 0,1-2 0,-2-4-1,0 2 1,-3-3 0,1-2-1,-2-4-1,-1-2 2,-3 1-1,1-3 0,-2-3 1,1-5-1,-4 2 1,1-2-1,-1-1 0,1 4 0,-2-4 1,1 4-1,-1-3 0,0 2-1,0-3 1,-1 3 1,-2 0-1,-1-2 1,-3 1-1,1-1 1,-5 1 0,1 5 1,-3-3-1,0 0-1,-1 2 1,2 0-1,0 2 1,2 3-1,-1-3 1,1 5-1,0 1 1,2 5 0,-1-2-1,0 3 1,-2 1 0,2 0 0,-2 2 0,-1 5 0,2-1-1,0 1 1,0 2-1,3 2 1,-1 0-1,5 13 0,-6-20 0,4 9 1,2 11-1,-2-17 0,2 17 0,-1-11 0,1 11 0,0 0 0,0 0 0,0 0 0,0 0 0,0 0 0,0 0 0,0 0 0,0 0 0,0-11 0,0 11 0,0 0 0,0 0 0,0 0 0,0 0 0,0 0 0,1-11-1,-1 11 1,0 0 0,0 0 0,0 0 1,0 0-1,2-12 0,-2 12 0,0 0 0,0 0 0,0-12 0,0 12 0,0 0 0,0 0 0,0 0 0,0 0 0,0 0 0,0 0 0,-2-12 0,2 12 0,0 0 0,0 0 0,-1-12 0,1 12 0,0 0-1,0 0 1,0 0 0,0 0 0,0 0 0,0 0 0,0 0-1,0 0 0,0 0 0,0 0-1,-4 11 1,4-11 1,-1 17-1,0-6 0,-1 3 1,0 7-2,-3 4 2,-2 5 0,-3 1 0,-1 4-1,-2 3 1,-2 0-1,-1 3 0,0 0 2,2-4-2,0-7 1,3-1-1,0-6 1,4-5 0,2-2 0,5-16-1,-6 13 1,6-13 0,0 0 0,0 0 0,0 11 1,0-11-1,0 0 1,0 0-1,0 0 0,0 0 0,-3-14 1,0 2-1,-2-3 0,-1-6 0,0-3 0,-2-1 0,1-4 0,0-2 1,3 2-1,0 0 0,2 3 0,2 0 1,1 6-2,2 1 2,-1 1-2,2 2 1,-2 3 0,2 2 0,-4 11 0,1-19 1,-1 19-1,-2-19 1,2 19 0,0 0 0,0 0-1,-8-12-1,8 12 2,0 0-2,0 0 2,0 0-1,11-11-1,-11 11 2,17-11-1,-17 11 1,19-5-1,-19 5-1,15-2 2,-15 2-1,0 0 0,11-1-1,-11 1 1,0 0 1,0 0-2,0 0 2,0 0-1,0 0 0,0 0 0,0 0 0,0 0 0,0 0 0,0 0 1,0 0-1,0 0 0,0 0 0,0 0 1,0 0-1,0 0 0,0 0 0,0 0 0,4-13 0,-4 13 1,0 0-1,4-12 0,-4 12 0,0 0 0,0 0 0,0 0 0,7-11-1,-7 11 2,0 0-2,0 0 1,0 0 0,12 5 0,-12-5 0,25 9 0,-6-2 0,6 0 0,5 4 0,4-2 0,4 3 0,4 4 0,-1-1 0,2 2 1,1 3-1,2 0-1,-3 0 0,1 2 1,-4-4 0,-1 0-1,-3-1 1,-3-1 0,-7-5 0,-2-1 0,-7-3 1,-3-1-1,-14-6 1,16 6-1,-16-6 1,0 0 0,0 0-1,0 0 0,0 0 1,0 0-2,0 0 1,0 0-2,0 0-2,0 0-6,14 7-17,-14-7-4,13-7-1,-8-6-1</inkml:trace>
  <inkml:trace contextRef="#ctx0" brushRef="#br0" timeOffset="5.0001">21247 10695 21,'0'0'19,"0"0"-4,0 0 0,0 0 0,0 0-2,0 0-2,0 0-3,0 0-2,0 0-2,0 0 0,0 0-1,0 0-1,0 0-1,0 0 0,0 0 0,0 0 0,0 0 0,3 11-1,-3-11 0,0 0 0,7 16 1,-7-16-1,7 14 0,-7-14-1,7 20 1,-2-8 0,1 3 0,0 0 0,3 1 0,-1-1 0,0-1 1,-1-2-1,0 2 0,-1-2 0,-6-12 0,9 13 0,-9-13 0,5 12-1,-5-12 1,0 0 0,0 0 0,0 0 1,0 0-1,0 0 1,-21-5 0,21 5 0,-18-14 0,18 14 0,-17-23-1,17 23 1,-12-24-2,8 10 1,8-2-1,-1 1 1,9 0 0,1 1 0,4-1 2,5 2-2,1-2 1,4 4-1,-2 0 2,2 3-2,-4-2 0,-1 4 0,-2 2-1,-5 1 0,-2 4-1,-13-1-1,17 8-2,-17-8-7,0 0-17,5 11 0,-5-11 0,0 0 0</inkml:trace>
  <inkml:trace contextRef="#ctx0" brushRef="#br0" timeOffset="6.0001">21629 10798 9,'12'6'21,"-12"-6"2,22-4 0,-9-1-15,1-4-2,2 1-1,1-3-3,-1 1 0,2-3-1,-3 3 0,2-1 0,-3 3-1,-1-3 0,-2 2 0,-11 9 0,17-14 0,-17 14 0,6-13 0,-6 13 0,0 0 0,-12-7 1,12 7 0,-24 5 1,11-3-1,-5 2 0,2 3 1,-5-1 1,5 2 0,-2-2 0,3 5 0,-2-4 0,5 6 0,0-4 0,3 5 1,9-14-2,-11 25 0,6-13 1,10 2-1,-2-1 0,9 0 1,-4-1 0,8 0-2,3 0 1,1-1-1,5-5 1,-3 0-3,2-2 0,-4-8-4,4 7-7,-6-3-19,-5-9 0,1 3 0,-10-10 0</inkml:trace>
  <inkml:trace contextRef="#ctx0" brushRef="#br0" timeOffset="7.0001">22027 10713 9,'0'0'24,"0"0"1,0 0-4,0 0-8,0 0-1,0 0-2,17 2-1,-17-2-1,6 10-1,-6-10-2,7 15 1,-7-15-2,6 24-1,-4-9-1,2 6 0,-1-3-1,1-1 0,-1-1 0,2-1-1,1 0 2,-6-15-2,19 12 0,-6-13 0,4-7-1,1-2 0,4-5 0,2-3 0,0-3-1,0 2 2,-2 3-1,-3 1 0,-3 8 1,-4 1 0,-12 6 0,16 5 0,-16-5 0,4 18 0,-4-6 1,2 2 0,-1-2 0,1 1 0,2-1 0,3-1 0,1 1 0,0 0-1,-8-12 1,17 19-1,-17-19 0,16 8 0,-16-8 0,0 0 0,12-7-1,-10-5 1,-2-3-1,-3-3 1,3-1-1,-2-1 0,2 2-3,-4-8-4,9 8-18,-1 5-6,-4-4 2,0 17-2</inkml:trace>
  <inkml:trace contextRef="#ctx0" brushRef="#br0" timeOffset="8.0001">22654 10735 24,'0'0'26,"12"4"1,-12-4 0,0 0-20,0 0-1,2 12-1,5-1 0,-7-11-1,12 23-1,-7-10 0,6 1-1,-4-1-1,2-1 1,-9-12-1,14 18 1,-14-18-1,9 11-1,-9-11 0,0 0 1,0 0-1,0 0 1,-13-7-1,13 7 1,-14-15 1,14 15-1,-13-25 2,8 13-2,0-6 1,4 2 0,1-5 0,5 4 0,3-1-2,3 2 0,5 0 1,2 2-2,7 2 0,-3-2-3,8 12-8,-4 0-19,-3-6 0,1 6-1,-6-5 1</inkml:trace>
  <inkml:trace contextRef="#ctx0" brushRef="#br0" timeOffset="9.0001">23096 10658 18,'4'19'24,"-4"-19"1,5 21-3,1-2-13,-4-2-1,8 7 0,-8-4 0,8 4-3,-4-2 0,1-3-6,2 2-7,-2 1-18,-7-22-1,0 0-2,0 0 1</inkml:trace>
  <inkml:trace contextRef="#ctx0" brushRef="#br0" timeOffset="10.0001">23412 10321 34,'27'17'28,"-27"-17"-1,23 29 2,-9-3-22,-8 3-1,6 12 0,-8 1-3,3 7 1,-6-1-2,2 0 0,-5-4-3,0-6-3,4-2-11,-2-9-14,-5-16-1,5-11 0,0 0 1</inkml:trace>
  <inkml:trace contextRef="#ctx0" brushRef="#br0" timeOffset="11.0001">23390 10563 55,'12'16'32,"-1"-14"1,8 0-1,9 5-24,-6-7-3,9 4-1,0-2-3,3-2 0,0 1-1,2 2-1,-1 2 1,-1-3 0,-1-4 0,-1-1-1,-3 0 0,-1 0 0,2-2 0,-6-1-1,2-4 1,-7 0-2,2 3 1,-6-4 0,-1 4 0,-6-7 0,-8 14 0,8-19-1,-8 19 0,-5-12 1,5 12 0,-19-5 1,3 3-1,-2 3 2,-6 2 1,2 6 2,-6-4 1,5 12 1,-5-5 0,7 9 1,-2-2 0,10 10-1,-3-6-1,13 10 1,1-6-2,12 4 0,4-2-2,12 0 1,7-4-2,6-7 0,9-3-2,-2-12-6,15 4-20,-11-7-7,-5-10 1,-7-3-2</inkml:trace>
  <inkml:trace contextRef="#ctx0" brushRef="#br0" timeOffset="12.0001">21055 11565 1,'-18'-1'3,"18"1"8,-12 9-3,12-9-1,0 0 2,0 0 1,0 0 2,-6-17 0,6 17 2,1-18 1,-1 18-1,-1-11-1,1 11-3,-4-11-1,4 11-2,0 0-1,0 0-1,-9-16 0,9 16-2,-1-12 1,1 12-2,6-11 0,-6 11 0,16-16 0,-4 9-2,2 3 1,2 1-1,3 0 0,2 6 0,1-1 0,1 4 0,0 3 0,-1 1-1,0 4 1,-1 0-1,-4 5 0,-2-4 1,-4 5-1,-4-1 0,-2 5 0,-4-4 0,-2-1 1,-5 0-1,0-3 1,-4-1-1,-1-2 2,-1-2-1,-2-6 0,-2 0-1,-1-4 1,0-3 0,1-3 0,-1-2 1,1 1-1,2-4 0,3 1 0,2-2 1,9 11-2,-7-16 1,7 16-1,4-16 0,-4 16 0,13-16 0,-2 9 1,0-2-2,4 8-1,-3-4-4,15 10-8,-9-4-16,6-3-1,4 3 0,1-3 0</inkml:trace>
  <inkml:trace contextRef="#ctx0" brushRef="#br0" timeOffset="13.0001">21647 11462 23,'-10'12'25,"-12"-6"3,9 5 0,-3-1-19,-5-7-1,10 9 1,-8-10-2,19-2-1,-23 13-1,23-13 0,-14 9-2,14-9-1,0 0 1,0 0-2,15 13 0,0-9-1,2 0 0,3-1-1,4 5-1,-1-4 1,1 7-1,-3 0 0,-4 0 0,-2 0 1,-6 2 0,-4 0 1,-3-2 1,-7 4 0,5-15 2,-22 20-2,6-13 2,-2-3-2,-3-2 0,1-1 0,1-2-4,-1-6-4,20 7-19,-17-9-6,17 9 1,-7-13-1</inkml:trace>
  <inkml:trace contextRef="#ctx0" brushRef="#br0" timeOffset="14.0001">22193 11539 21,'0'0'24,"0"0"0,2-17-1,-2 17-16,26-16 0,-12 5-1,8 1-2,-2 1 0,1 4-1,-1 1 0,0 7-1,-2 1 0,-3 6-1,-3 1 1,-2 7 1,-6-3 0,0 7 3,-11-8 0,6 9 0,-15-12 1,6 9 0,-10-9-2,4 3 0,-6-8-2,1 0-1,-2-3-2,2-6-1,3 3-1,-1-12-4,19 12-6,-19-18-16,16 3-5,8 1-2,5-3 2</inkml:trace>
  <inkml:trace contextRef="#ctx0" brushRef="#br0" timeOffset="15.0001">22596 11531 9,'12'34'20,"-12"-12"2,13 9-4,-1 5-10,-4-1 2,8 7 1,-7-8-1,7 3-1,-7-5-1,5-1-2,-6-5-2,2-4-3,-4-8 0,-3-3-1,-3-11 0,0 0-1,0 0 1,-7-13-1,-2-1 1,0-5-1,-2-4 0,-3-4 1,2-3 0,0-3 0,1-7 0,0 0-1,6-1 1,4 1-1,4 0 1,6 2 0,4 4-1,3 2 1,5 13 1,5 3-1,-2 5 1,2 6 0,-1 7 1,-2 7 0,-5 2 2,-1 14 0,-10-8 0,-1 9 2,-12-4 0,2 8 0,-14-9 0,5 3-1,-12-8-1,4 0-2,-3-6 1,2-7-3,1-1 0,2-10-4,19 8-5,-25-16-21,24 3-3,7-3-1,6-3 0</inkml:trace>
  <inkml:trace contextRef="#ctx0" brushRef="#br0" timeOffset="16.0001">23282 11433 30,'-27'4'27,"13"2"2,-10-7 0,4-1-14,1 12-7,-11-4 0,10 9-2,-10-9 1,11 7-2,-4-4 0,8 4-1,0-6-1,8 4-1,7-11 0,0 0-1,6 14 0,5-10-1,5 0 0,2-1-1,3 4 1,0-1 0,-2 6 0,-2 0-1,-2 3 1,-5 3 0,-4-2 1,-5 2-1,-4-4 2,-6 2-1,-3-5 1,-3 0 0,-3-4-1,0-3 0,-2-2-1,2-4-1,3 1-3,-2-8-3,17 9-13,-11-6-14,11 6 0,-2-18 0,5 6 0</inkml:trace>
  <inkml:trace contextRef="#ctx0" brushRef="#br0" timeOffset="17.0001">23782 11646 22,'0'0'23,"-16"-26"2,16 14 1,-1-3-18,0-4-1,8 3 1,-1-4-1,9 7 0,-4-5 0,9 10-1,-4-1-1,6 7-1,-2 1-1,1 5-1,-6 1 1,1 7-1,-6 3 0,-3 3-1,-7 2 1,-1 3 0,-9-4 2,-1 4-1,-6-6 1,1 4-2,-5-8 1,2-1-1,-4-6 1,3-3-2,1-3-2,1-3-1,5 1-2,-2-14-7,13 3-22,2-1-2,5-4 1,6-1-1</inkml:trace>
  <inkml:trace contextRef="#ctx0" brushRef="#br0" timeOffset="18.0001">24053 11456 44,'-10'17'28,"10"-17"3,-2 15 0,11-1-21,-9-14-1,8 28 0,-8-13-2,7 8-1,-7-9 0,7 6-2,-4-8-1,-3-12-1,15 11-2,-2-13 0,5-9 0,4-8-1,6 0 0,2-5 0,4 1 0,0 0 0,-2 1 1,-3 7 1,-7 3-1,-2 8 1,-7 8-1,-13-4 2,10 21-1,-12-2 1,-5 2 0,0 5 0,-3-1 0,2 0-1,-2-4 1,2-2-1,2-1-1,0-5-3,9 8-10,-3-21-22,-11 15-1,11-15-1,-15-13 1</inkml:trace>
  <inkml:trace contextRef="#ctx0" brushRef="#br0" timeOffset="19.0001">21459 12236 30,'0'0'28,"5"-19"2,-5 19-7,0 0-10,5-18-1,-5 18 0,0 0-3,0 0-1,0 0-2,0 0-2,0 0-1,0 0 0,1 21-1,-1-5-1,0 0 0,3 8 0,-1 7-1,3 4 0,1 3 1,3 2-1,0 4 0,1 1 0,4 3-1,-2-2 1,0-4-1,-2-8-2,3 0-3,-9-16-6,7-4-22,-11-14 1,0 0-1,8-17 0</inkml:trace>
  <inkml:trace contextRef="#ctx0" brushRef="#br0" timeOffset="20.0001">21416 12448 62,'-2'17'33,"2"-17"-1,-2 14 2,14-7-30,-12-7 0,16 2 1,-4-7-1,9-1 0,-1-1-2,10-1 1,0 2-3,3-6-3,9 10-4,-12-11-16,9 8-11,0 0-1,-3-2 0,-1 0 1</inkml:trace>
  <inkml:trace contextRef="#ctx0" brushRef="#br0" timeOffset="21.0001">21872 12345 33,'0'0'25,"0"0"3,0 0-1,18 6-20,-18-6-1,15 2 1,-15-2-1,20 6 0,-9-2-1,7 3-1,-4 2 0,3 2-2,-1 2 0,2 5-1,-2 2-1,-1 0 0,-3-2 1,-2 3-2,-2 2 0,-3-1 1,-1 0-1,-4 0 1,-2-6 0,-2 1 0,-2-4 1,-2-1-1,8-12 1,-20 10 0,6-14 1,1-3-1,-3-4 0,1 0-1,1-4 1,2 1-1,1-2 1,3 0-1,5 3-1,3 2 1,0 11 0,13-18 1,-1 10-2,3 2-1,8 5-1,-2-5-1,11 10-6,-8-4-16,4-3-5,4 6-1,-5-7 0</inkml:trace>
  <inkml:trace contextRef="#ctx0" brushRef="#br0" timeOffset="22.0001">22527 12370 22,'0'0'25,"0"0"0,-16-3 4,4 1-17,12 2-2,-32 13 2,19 4-2,-13-8 0,10 16-1,-8-11 0,9 9-4,-5-7-1,7 8-2,2-8-1,5 2-1,5-3 1,5-4-1,4 0-1,5 0 1,5-2-2,3-6-1,7 4-3,-6-16-11,7 2-17,4-6 1,-1-5-1,3-4 1</inkml:trace>
  <inkml:trace contextRef="#ctx0" brushRef="#br0" timeOffset="23.0001">22787 12151 53,'6'25'29,"-4"-4"1,6 7-1,5 1-27,-3 1 1,1 6-1,-2 2 0,-1 0-1,0-1 0,-3-3-2,1-1-5,-8-7-17,-4-12-7,8-2 1,-2-12-1</inkml:trace>
  <inkml:trace contextRef="#ctx0" brushRef="#br0" timeOffset="24.0001">22685 12352 42,'0'0'32,"2"12"-1,-2-12 1,22-8-18,0 8-8,1-9 0,13 8-1,-3-9-1,8 2-4,4 3-3,-3-7-13,3 6-15,3 3-2,-7-2 0,1 4-1</inkml:trace>
  <inkml:trace contextRef="#ctx0" brushRef="#br0" timeOffset="25.0001">23189 12465 13,'19'-5'25,"-7"-13"0,13 12 1,-1-3-15,-4-2-2,5 9 0,-4-2-3,1 8-1,-7 2-1,-1 10 1,-7-4 0,0 11 1,-12-5-1,4 6 1,-14-4 0,3 4 0,-11-9-1,6 1-1,-8-7-2,2 0 0,-1-10 0,0-2-2,5-7-3,-1-5-3,16 4-14,-3-8-12,4-4-2,8 0-1,3-5 2</inkml:trace>
  <inkml:trace contextRef="#ctx0" brushRef="#br0" timeOffset="26.0001">23524 12384 43,'0'0'30,"4"14"1,0-3-2,-4-11-18,17 34-1,-11-23-2,9 10-1,-8-3-2,8 5 0,-9-4-2,2 4 1,-4-4-2,0-5 0,-4 1-1,1-2 0,-1-13 0,-4 12-1,4-12 1,0 0-1,-6-20 2,6 5-1,0-3-1,1 0 0,2-4 1,0-1-1,6 3-1,-1-2 1,5 3-2,2 2 2,4 4-2,0-3 0,8 10-6,-9-10-11,9 8-15,4 1 0,-1-1-1,2 1 0</inkml:trace>
  <inkml:trace contextRef="#ctx0" brushRef="#br0" timeOffset="27.0001">24182 12330 60,'0'0'32,"0"0"-1,0 0-4,-17-6-19,17 6 2,-18 1-4,18-1 0,-29 8 0,13 4-1,-10-3-1,4 10-1,-5-2 2,5 1-3,-1 0 1,6 0-2,2-1 0,8-2 0,6-4 0,1-11-1,22 12 0,-1-7 0,4-2-1,6 2 1,-1 0 0,1 0-1,-3 1 1,-4 3 0,-4 1-1,-7 3 1,-7 0 1,-6 0-2,-7 3 2,-4 0 0,-6 1-1,-4 1 1,-3-2-1,-2-2 0,-1 3-1,-1-3 0,5 4-7,-10-13-21,12 3-8,2-11 0,3-3 0</inkml:trace>
  <inkml:trace contextRef="#ctx0" brushRef="#br0" timeOffset="28.0001">20770 9382 1,'0'0'11,"0"0"1,0 0-2,-13-3 0,13 3 0,0 0 0,0 0 0,0 0-1,0 0 0,0 0-1,-9-11 0,9 11-1,0 0 0,0 0-2,0 0 0,0 0-2,0 0-1,0 0 0,0 0-1,0 0-1,0 0 0,2 14 0,-2-14-1,6 20 1,-1-7-1,-1 4 1,-1-3 0,1 3 0,0 1-1,-1 1 1,1 0 0,0-3 0,-2 3 0,1-6-1,0 4 0,-3-17 0,5 20-1,-5-20-1,5 11-4,-5-11-4,0 0-10,5-14-7,-9-1 0,4 15 2</inkml:trace>
  <inkml:trace contextRef="#ctx0" brushRef="#br0" timeOffset="29.0001">20804 9416 9,'0'0'14,"0"-12"-1,0 12-1,-10-11 1,10 11-2,-13-6 1,13 6-3,-13-9 0,13 9-2,0 0-3,0 0-1,-11-6-1,11 6 0,0 0-1,16 7-1,-5-3 1,4 2 0,2-2 1,6 4-1,0-4 0,4 1-1,1 1 0,0 2 0,-1 0 0,0-1 0,-4 4-1,-1 0 0,-3 4 1,-5 0 0,-3 1-1,-2 1 1,-6 2-1,-1-2 1,-4 1 0,-3-1 1,-3-4-1,-3 0 2,-1-3-1,-4-3 0,-1-3 0,-2 0 1,-2-4-1,1-1 0,-2 0 1,2-3-2,2 2 2,4-2-2,-1-1 0,4-1-1,11 6 0,0 0 0,0 0-2,-9-12 0,9 12-2,0 0-1,22 1-4,-22-1-9,14-3-9,5 4 2,-8-12 0</inkml:trace>
  <inkml:trace contextRef="#ctx0" brushRef="#br0" timeOffset="30.0001">21185 9450 39,'0'0'26,"-9"13"-1,9-13 0,-15-2-25,15 2-1,0 0-1,0 0 1,2 12 2,-2-12 0,3 16 2,1-4 0,-4 2 0,2 3-1,-2 1 1,2 3-1,-2-3-1,0 1-2,2-1-2,-2-18-4,4 24-7,-4-24-11,0 0-3,11 4 0,-11-18 5</inkml:trace>
  <inkml:trace contextRef="#ctx0" brushRef="#br0" timeOffset="31.0001">21315 9325 8,'-3'-12'15,"14"12"-1,-11 0-1,0-13-16,0 13 2,0 0 3,0 0 3,0 0 2,0 0 4,6 13 2,-4 0-1,-2-13-1,0 27-5,-1-9 0,3 7-3,-3 0 0,5 9-1,-2 4 0,2 2-1,1 4-1,4 0 1,0 0-1,1-7-1,3 2-5,-3-16-7,0-10-15,7 2 0,-17-15 0,21-8 2</inkml:trace>
  <inkml:trace contextRef="#ctx0" brushRef="#br0" timeOffset="32.0001">21503 9309 38,'0'0'27,"5"23"-2,-5-23 2,-7 21-26,7-2-1,0 2 0,1 5 1,-2-1 0,2 5 1,-2-3 0,1-1-1,0 4 1,0-3-1,1 3-3,-2-7-3,6 3-5,-5-10-11,0-16-7,3 21 0,-3-21 1</inkml:trace>
  <inkml:trace contextRef="#ctx0" brushRef="#br0" timeOffset="33.0001">21280 9599 37,'0'0'27,"13"2"-1,-13-2-2,23-10-20,2 6-2,0-3 0,8 3-1,-1-3 1,5 3-2,-1 0 0,2 1-4,2-2-17,0 6-6,-11-12-1,4 9 0</inkml:trace>
  <inkml:trace contextRef="#ctx0" brushRef="#br0" timeOffset="34.0001">21899 9547 27,'0'0'24,"-15"-1"-3,15 1-1,0 0-21,0-19-2,2 5 2,3-3 2,4 1 2,1-6 2,5 2 1,0-2 1,7 5 0,-5 0-2,6 7 0,-3 3-3,-2 6-1,-4 3-1,-3 9-1,-7 3 2,-1 6 0,-8 1 1,-2 4 0,-10-2 1,3 3-1,-7-3 2,4 1 0,-6-6-1,4-2-1,-2-4-1,3-5 0,3-3-4,-1-10-1,16 6-8,-18-24-11,10-2-8,7 2 1,0-10-1</inkml:trace>
  <inkml:trace contextRef="#ctx0" brushRef="#br0" timeOffset="35.0001">21979 9198 18,'15'-6'23,"-15"6"1,0 0-10,16 0-4,-16 0-3,9 19-2,-6-4 0,2 10 0,-4 1 0,3 11 0,-6-2 0,5 7-1,-3 0 0,2 1-2,2-1-7,-2-7-20,3-13-3,15-5-2,-4-21 1</inkml:trace>
  <inkml:trace contextRef="#ctx0" brushRef="#br0" timeOffset="36.0001">22354 9468 39,'-4'22'23,"4"-22"-8,0 0-8,21-10-27,-9 0 3,-1-4 7,6 0 4,-5-4 4,1 4 4,-4-2 6,-9 16 9,5-23 1,-5 23-4,-6-15-8,-6 12-2,-1 1-3,-5 2 0,1 3 1,-5-2 1,5 3 0,-5-3 2,8 9 0,-5-6 0,8 7-1,-3-5 1,8 8-2,-7-4 2,7 5-2,-3 0 1,4 3-1,-3-1-1,6 4 1,-2-1-1,4 1-1,2-5-1,1 0 0,5-6-2,-8-10-2,24 8-3,-13-18-8,8-7-17,6 1 2,-2-8-1,5-3 1</inkml:trace>
  <inkml:trace contextRef="#ctx0" brushRef="#br0" timeOffset="37.0001">22581 9078 37,'0'0'29,"0"0"-2,-17 15 2,20-3-22,5 11-5,2 9-3,3 5 2,2 6 0,3 4 0,-2 4 1,3 4 0,-5-2 0,0 2 0,-5-4 0,1-4-1,-5-4-1,-3-8-1,1-2-3,-7-17-2,6 3-8,-2-19-7,-18-8-8,18 8 1,-20-32-1</inkml:trace>
  <inkml:trace contextRef="#ctx0" brushRef="#br0" timeOffset="38.0001">22552 9490 39,'11'1'23,"4"-2"1,11 2-3,2-6-5,16 6-5,3-4-7,9-3-15,-1-4-17,13 8-1,-6-14-2,8 2 1</inkml:trace>
  <inkml:trace contextRef="#ctx0" brushRef="#br0" timeOffset="39.0001">23223 9111 4,'-3'-11'25,"3"11"1,0 0-4,0 0-6,18-7 0,-18 7-4,0 0-1,0 0-3,0 0-1,0 0-2,4 12-1,-7 0-1,3 6-1,-1 4-1,2 9 0,-1 6 0,2 6 0,-2 2 0,4 3-2,0 1 1,-1-1-1,3 3-2,-4-7-3,6 0-4,-9-19-3,11 9-4,-9-14-14,-1-20-1,-1 14 2,-5-25 9</inkml:trace>
  <inkml:trace contextRef="#ctx0" brushRef="#br0" timeOffset="40.0001">23087 9474 24,'0'0'26,"0"0"3,0 0-1,5-18-16,10 17-2,-6-12-2,11 10-1,-3-8-2,11 6-1,-2-3-2,3 3-2,2 2-3,-5-3-2,6 11-5,-11-7-12,2 3-10,1 2 2,-9-5 0</inkml:trace>
  <inkml:trace contextRef="#ctx0" brushRef="#br0" timeOffset="41.0001">23418 9436 9,'-12'-2'22,"12"2"0,-1-12-1,3-2-13,9 4 1,-2-6-1,9 4 0,-4-4-1,9 5 0,-9-1-1,7 6-1,-9 0-1,2 12-1,-14-6-1,14 13-2,-12-2 2,-2 6-1,-5-2 0,0 5 1,-4-2-1,2-1 0,-5 0 1,2-1 0,-2-2-1,2-4 1,-1-2-1,11-8 0,-18 8-1,18-8-2,-12-5-3,12 5-7,-14-23-19,14 23 0,-6-23-1,7 9 2</inkml:trace>
  <inkml:trace contextRef="#ctx0" brushRef="#br0" timeOffset="42.0001">23648 9302 1,'0'0'19,"6"17"5,-6-17 1,0 0-10,0 0-5,0 0 0,-4 21-1,4-21-1,6 20-1,-6-20-1,12 25-1,-12-25 0,21 23-2,-21-23 0,23 25-1,-23-25 0,17 19 1,-17-19-1,14 14-1,-14-14-1,5 13 0,-5-13 0,0 0 0,0 0 0,0 0-1,0 0 2,0 0-1,-12-16 0,12 16 0,-10-19 1,10 19-1,-8-23 1,8 12 0,4-3-1,6-1 3,1-4-2,7 5 0,2-3 0,4 3 0,1 2-2,-3-2-5,7 6-22,-8 6-6,-8 0 2,-2 0-2</inkml:trace>
  <inkml:trace contextRef="#ctx0" brushRef="#br0" timeOffset="43.0001">21847 10093 1,'0'0'2,"-12"10"17,12-10-7,0 0-1,0 0 2,4 14 1,-4-14-1,0 0 1,0 0-2,1 16-2,-1-16-1,-4 11-3,4-11 0,-6 13-2,6-13 2,0 0-2,0 0-1,0 0 0,0 0-1,-1-15 0,5-5-2,3-2 1,0-3-1,2-7 0,1-2-2,1-1 2,0 1 0,1-1-1,-1 5 1,-1 2 0,-1 5-1,0 6 1,-3 6 0,-6 11 0,0 0 0,0 0 0,0 0 0,0 0 0,7 18 0,-9-7 1,1 3 0,2 2-1,0 0 1,3 1 0,-2-2-1,4-2 0,-6-13 1,15 18-1,-4-14 0,1-3 0,4-7 0,2-5 0,7-4 0,0-4 0,1 0 0,1 0 0,-4 1 0,-1 1 0,-5 9 0,-1 3 0,-16 5 0,15 16 0,-12 1-1,-3 4 2,-1 5-2,-1 5 2,-4 1 0,-2 2 0,-2 0-1,2-5 2,-3 0-1,0-1 0,2-4-1,1-5-1,5-4-2,3-15-7,0 0-17,0 0-6,17-13-1,-4-3 1</inkml:trace>
  <inkml:trace contextRef="#ctx0" brushRef="#br0" timeOffset="44.0001">22381 9992 8,'0'0'24,"6"-11"2,-6 11-4,18-2-10,-18 2-1,15-5-1,-15 5-2,14-4-2,-14 4-2,20 3-1,-20-3-2,22 11 0,-11-3-1,1 3 0,2 4 0,-2 1 1,-1 3 0,-3-1-1,-2 0 2,-2 3 0,-4-4 0,1 2-1,-6-6 1,1 0-1,4-13 0,-20 15 0,5-12-1,1 0 1,-6-5-1,1-1-1,-1-2 1,2-5 0,1 2-1,3-3 0,14 11-2,-12-22 2,17 10-2,2-3 1,10 4-1,3-2 0,9 0-1,-3-4 1,7 2 0,-4-1 0,2 5 1,-7-2-1,0 4 1,-8 2 0,-4 2 2,-12 5 0,13-1 0,-13 1 1,0 0-1,0 17 2,0-17 0,1 21 1,0-9 1,6 4 0,-3-2-1,6 4 1,-4-7 0,5 4-1,-5-3 0,3 3-2,-9-15 0,9 14 0,-9-14 2,0 0-1,5 12-1,-5-12 1,0 0-1,0 0 1,-1-13-2,1 13 1,-1-21-1,1 4 0,1 2-1,1-6 1,3 3-1,1 1 1,3 1-1,1 0 1,1 3-1,0 1 0,2 3-1,-2-3-3,9 10-8,-7-6-18,-1-4 1,7 5-1,-7-6 1</inkml:trace>
  <inkml:trace contextRef="#ctx0" brushRef="#br0" timeOffset="45.0001">23000 9771 39,'-5'15'28,"6"-2"1,-5-1 1,4-12-22,-2 30-1,-2-15-1,8 12-2,-5-4 0,4 7-1,-3-2 0,3-1-1,-2-4-1,1 0-1,0-3 0,-2-6 0,0-14 0,0 0-2,13 3 0,-6-14-2,7-3 1,-3-7 0,5-4 0,-3-5-1,4 3 2,-3-1 1,-1 3 0,-1-1 1,0 7 1,2-1-1,2 3 1,1 3 0,-1-1 0,4 2 0,0 0-1,-2 2 0,2 6-4,-7-4-8,-13 9-17,18 2 0,-18-2-1,-3 14 0</inkml:trace>
  <inkml:trace contextRef="#ctx0" brushRef="#br0" timeOffset="46.0001">23064 9970 37,'0'13'30,"0"-13"1,15 1 1,4 4-23,-5-9 0,12 8-2,-8-9-1,9 8-2,-4-3-2,1 3-1,-1 2-2,-3-4-2,2 10-2,-11-11-4,12 12-14,-8-5-9,-3-3 0,3 1 0</inkml:trace>
  <inkml:trace contextRef="#ctx0" brushRef="#br0" timeOffset="47.0001">23379 10068 33,'-17'1'26,"17"-1"-3,-8-11-4,5-7-14,13 2 2,-5-6-2,12 5 1,-7-6 0,13 12 0,-9-4 0,8 8-1,-7 1-2,3 9-1,-4 1-1,-2 7 0,-2 3-1,-3 3 2,-4 0-1,-1 2 1,-4 2 0,-2 2 1,-6-6 0,2-4 0,-7-2 1,0-2-2,-2-5-1,-2-1 0,2-4-2,-4-8-2,10 7-7,-9-7-19,9-4-5,8 1 0,-1-5 1</inkml:trace>
  <inkml:trace contextRef="#ctx0" brushRef="#br0" timeOffset="48.0001">23657 9910 13,'0'0'26,"0"0"1,8-12 1,-8 12-14,0 0-2,0 0-3,0 0-1,2 11-2,4-1 0,-6-10-1,8 19 1,-8-19-2,13 20 0,-13-20-2,16 20 0,-16-20-1,16 16 0,-16-16-1,14 12 0,-14-12 0,13 9 0,-13-9 0,12 3 1,-12-3 0,11-3 0,-11 3-1,8-11 1,-8 11 0,7-24-1,-5 10 1,2-5-2,-1 1 1,0-1-1,3 3 0,-3-2-2,-3 18-5,10-20-20,-10 20-4,15-13-2,-15 13 1</inkml:trace>
  <inkml:trace contextRef="#ctx0" brushRef="#br0" timeOffset="49.0001">24042 9631 5,'0'0'26,"1"-11"1,-1 11 1,0 0-13,0 0 0,11 14-3,-11-14-2,-2 25-2,-2-10-2,9 13 0,-8-1-2,8 8 0,-5-1-2,4 4 0,-2-4-1,1 1 0,-2-6 0,-2-2-2,2-7-3,-1-20-7,0 0-15,0 0-7,0 0 1,3-31-1</inkml:trace>
  <inkml:trace contextRef="#ctx0" brushRef="#br0" timeOffset="50.0001">24060 9637 27,'0'0'28,"-2"-16"0,2 16 1,11-12-18,-11-3-3,11 7-2,-5-6-1,9 6-1,-3-6-1,5 8 0,-4 0 0,3 9-1,-4-1 0,3 7-1,-6 4 1,-1 8-1,-4-2-1,-2 7 1,-3-1 0,-1 1-1,-3-1 1,-3 2 0,-3-7 1,-1-1-1,-3-4 0,1 0 0,-2-5 0,3-5 0,-1-1-1,14-4 0,-15 3 0,15-3-1,0 0 1,11-6-1,2 5 1,4 4 0,1 3 0,2 3 0,0 2 0,-1 6 0,-5 0 0,0 1 1,-6 2-2,-3 2 2,-6-2-1,-2 0 1,-5-1 0,-3-1 0,-4-5 0,-1 2-1,-1-4 1,-3-5-1,-1-1-1,0-3 0,4 0 0,-3-5-4,20 3-5,-30-3-18,20-8-4,10 11-2,-2-26 3</inkml:trace>
  <inkml:trace contextRef="#ctx0" brushRef="#br0" timeOffset="51.0001">24376 9589 35,'17'4'31,"-17"-4"0,13 4 1,-2 8-18,-11-12-3,0 19-3,-8-8-2,7 10-1,-5 2-2,4 6 0,-5 0-1,4 6 0,-1 2-2,2-1 1,-1-1 0,3 0-1,0-5-1,0-6-1,4 3-4,-4-27-12,0 20-15,0-20-2,17 1 2,-5-7-2</inkml:trace>
  <inkml:trace contextRef="#ctx0" brushRef="#br0" timeOffset="52.0001">24718 10031 79,'18'15'34,"-18"-15"2,0 0-1,14 7-28,-14-7-3,0 0 1,0 0 0,0 0-1,0 0 0,0 0 1,0 0-1,0 0-1,0 0-2,0 0 0,0 0-1,0 0-1,0 0-2,0 0-6,0 0-28,0 0-3,0 0 1,-18-21-2</inkml:trace>
  <inkml:trace contextRef="#ctx0" brushRef="#br0" timeOffset="53.0001">22727 6456 22,'0'0'17,"-4"-11"-3,4 11 0,0 0-1,0 0-2,0 0-1,0 0-3,0 0-1,0 0-1,0 0-1,0 0-2,0 0 0,1 24 0,5-7 0,2 8 0,1 3 0,2 4-1,-3 0 1,3 5-1,-2-2-1,-3-2-2,1-1-4,-8-10-6,1-7-16,4 3-1,-4-18 0,0 0 0</inkml:trace>
  <inkml:trace contextRef="#ctx0" brushRef="#br0" timeOffset="54.0001">22477 6540 18,'-13'-3'24,"13"3"1,-11 2 1,11-2-16,0 0-4,2-11 0,9 10 1,-11 1-1,29-14-1,-9 4 0,11 0-1,0-6-1,10 1-1,-2-5 0,2-1-1,-1 2-1,-3-1-2,0 8-8,-8 0-19,-8-4-2,1 8 1,-14-8-1</inkml:trace>
  <inkml:trace contextRef="#ctx0" brushRef="#br0" timeOffset="55.0001">23028 6602 21,'0'0'23,"17"-10"-8,-5 6-2,4-5-3,1 2-3,1-7-2,2 1-2,0-4 0,1 2-1,-2-2 0,-2 4 1,-5-4 0,-1 6 0,-8-1 0,-3 12 0,-2-12-1,2 12 0,-22-7 0,9 7-1,-6 1-1,2 2 1,-1 0 0,2 2 0,-1-2 1,6 2-1,-1 1 1,12-6 0,-17 14 0,17-14 0,-11 18-1,7-5 1,2 1-1,0 5 1,0 0-1,3 2 1,-1-3-1,1 3 1,1 0-1,1-2-1,-2-2 1,3-1-1,-4-16 1,7 22-1,-7-22 0,19 13 0,-6-13 1,4-4-1,3-4 0,1-4 1,1 0-1,0-4 0,-2-2 0,-3 1 0,-2 0 0,-4 3 0,-2 2-1,-2 1 1,-2-2 0,-2-1 0,4 4-1,-4-5 1,6 3 0,-2 0 0,3-3 1,-2 3-1,2-1 1,-10 13-1,16-15 0,-16 15 0,11-8 1,-11 8 0,0 0-1,0 0 1,0 0-1,0 0 2,0 0 0,0 0-1,0 0 1,0 0 0,0 0 0,4 14-1,-4-14 0,0 17 0,0-4-1,1 4 1,0-2-1,0 0 0,1-3 0,0 2 0,0 1-1,2-2 2,0-2-1,-4-11 0,11 15 0,-11-15 0,16 2-1,-5-2 1,-11 0 1,20-19-2,-9 5 1,0-3 0,-1 0 0,0 2 0,0-4-1,-1-1 1,0 0 0,-1 5 1,2 0-2,-1 3 1,-1 1 0,1 0 0,-9 11 1,16-12-1,-16 12 0,12-1 0,-12 1 0,12 3 0,-12-3 1,14 11-1,-8 0 0,0 5 1,0-3-1,0 1 0,-1 0 1,1-2-1,-2 2 0,-1-3-1,-3-11 2,20-4-2,-6-5 1,4-3 0,2-3-1,2-5 1,4-4 0,-1 0 0,-3 4 0,-3 1 1,-5 5 0,-1 3-1,-13 11 1,12-10-1,-12 10 0,0 0 0,0 0 0,2 17 0,-2-17 0,1 19 0,3-4-1,1-1 1,2 7-3,-3-10-5,12 7-20,-4-7-5,-12-11 0,21 6-1</inkml:trace>
  <inkml:trace contextRef="#ctx0" brushRef="#br0" timeOffset="56.0001">24041 6352 1,'0'0'19,"-3"15"5,3-15 1,-11 7-15,16 5 1,-5 0 1,9 8-2,-7-3-1,10 7-3,-3 3-2,3 3-2,0 4-2,3 2 1,-3-1-2,0-1 1,-2-3-1,-1-3 1,-3-5-1,-3-5 0,0-5 0,-3-13 0,0 0-1,-15 5-1,15-5 0,-23-26-1,11 4 0,-5-7 0,2-1 0,-2-6 2,2 3 0,2-1 1,2 0 1,6 6 1,3 0 1,5 7 1,5-4 0,6 7 0,2-6 1,7 6 0,-3-1 1,7 6-1,-9-2 1,5 8-1,-8-1-1,3 8 0,-18 0-1,17 11-1,-17-11 0,4 23-1,-5-9 1,-1 4-1,0 1 0,-2 0 1,-2-2 0,3 1 1,-6-3 0,2 1 0,-5-2 0,-2 1 0,-3-6-2,0 1-1,1 1-6,-10-12-13,8-5-12,5-1 1,-1-15-2</inkml:trace>
  <inkml:trace contextRef="#ctx0" brushRef="#br0" timeOffset="57.0001">24140 5941 24,'15'10'26,"-15"-10"1,15 17 1,-1-1-20,-10-1 0,10 12 1,-10-4-2,9 9 0,-8-1-1,6 6-3,-8-4 1,5 7-2,-3-3-2,-2-5-2,3 2-2,-7-11-6,10 3-8,-7-9-12,-2-17-2,0 0 2,0 0-1</inkml:trace>
  <inkml:trace contextRef="#ctx0" brushRef="#br0" timeOffset="58.0001">24357 6215 11,'0'0'25,"23"-10"2,-14-2 1,3 4-17,9 5 0,-8-5 0,10 9-2,-11-6 0,9 7-3,-7-3-1,5 8-1,-4-3-2,-1 6 0,0-2 0,-2 6 0,-2-2-2,0 6 0,-3-1 1,-1 1-2,-1 2 1,-2-2-1,0 0 1,-2-1-1,-2-2 2,-2-3 0,-3 0-1,6-12 1,-17 16 0,6-10 0,-5-6 0,1 0-1,-1-3 1,-1-2-1,3-4 0,2-2-2,12 11 2,-12-23-2,12 23 0,6-23 0,-6 23-2,18-21-2,-1 16-5,-6-2-14,3-4-7,4 2 2,-5-6 1</inkml:trace>
  <inkml:trace contextRef="#ctx0" brushRef="#br0" timeOffset="59.0001">24619 5865 37,'0'0'28,"0"0"1,0 0 0,0 0-20,0 0-1,0 0-1,17 26-1,-13-12 0,7 12-2,-2-3 0,4 10-1,-2-2-1,5 6 0,-2 0-2,1 0-1,1-2 0,-3-4-1,0-3-1,-7-8-3,5 2-6,-11-22-17,0 0-3,0 0 0,-12-17 1</inkml:trace>
  <inkml:trace contextRef="#ctx0" brushRef="#br0" timeOffset="60.0001">24534 6069 44,'27'4'29,"-9"-11"1,11 3 1,7-3-22,-7-7-3,10 9-1,-5-7-3,-1 3-2,0 0-3,-7-3-6,4 3-19,-3 8-3,-10-5 1,3 4-1</inkml:trace>
  <inkml:trace contextRef="#ctx0" brushRef="#br0" timeOffset="61.0001">24968 6055 10,'4'11'24,"-4"-11"1,0 0-1,13-5-16,-13 5-1,18-14-2,-10 3-1,2-1-3,-2 0-1,0-1-1,-3 2 1,-5 11-1,-4-13 1,4 13 0,-20 2 0,3 4 0,-1 4 2,-2 4 1,-4-3 1,6 9 3,-8-8-1,11 8 1,-5-6 1,11 9 0,-7-9-2,11 8 0,1-4-3,6 3 0,2-4-1,5 1-2,5-3 0,2-5-1,7-2-3,-2-8-3,10 4-11,-4-8-15,-2-7 2,3-2 0,-8-10-1</inkml:trace>
  <inkml:trace contextRef="#ctx0" brushRef="#br0" timeOffset="62.0001">25156 5824 22,'0'0'26,"0"0"-8,0 0 0,0 0-1,0 0-2,0 0-3,0 0-2,-3 13-3,3-13-3,-13 6-1,13-6-1,-11 16-1,11-16 1,-11 14-1,11-14 0,-6 12 0,6-12 0,-1 13-1,1-13 1,0 0 0,5 11 0,-5-11-1,11 10 0,-11-10 1,18 8-1,-7-2 0,-11-6 1,20 10-1,-9-5 0,-11-5 1,19 12-1,-19-12 0,16 15 0,-16-15 0,16 17 0,-16-17 1,18 19-2,-18-19 2,15 19-2,-15-19 2,11 22-1,-6-11 0,-4 1 0,-1 2 1,1 0-2,-2 2 2,0-3-1,-3-1 1,1-1-1,-2 0 1,5-11-1,-15 17 1,4-11 0,0 2 0,-2-2-1,2 1 0,-3 0-1,2-3 0,12-4-3,-24 11-11,24-11-18,-15 6 0,15-6 1,-10-11-1</inkml:trace>
  <inkml:trace contextRef="#ctx0" brushRef="#br0" timeOffset="63.0001">2972 7948 15,'0'0'23,"-2"-13"-1,2 13 1,0 0-15,0 0-4,0 0-1,-14 7 1,14-7 0,-12 1 0,12-1-1,-16-3-1,16 3-1,-17-9 2,17 9-2,-22-16 0,10 7-1,-2-1-1,-2-3 2,-5 2-1,1-1 0,-4-1 0,1 0 1,-4 1-1,-2-1 1,-3-2-1,0 3 0,-1-4 0,-1-2 1,0-4-1,-2-1 0,0-2 0,-1-3 0,1-2 0,-2-4 1,-4-1 0,1-1-1,-1-3 1,1-1 0,-3-3 0,2-4 0,-2-1 0,3-1-1,-1-3 1,1-4 0,-3 0-1,2 0 1,0-3-1,0 1 0,1-4 0,-2-1 0,1-3 0,1 3 0,3-3 1,2 3-1,0 0 0,3 1 1,4-2-2,3 3 0,4-1 1,5 0 0,3-1-1,3-2 1,1-3 0,2-1 0,2-1 1,5 1-1,0-6 0,2 2 1,2-1-1,3-1 1,2 0-1,3-1 0,3 2 1,3-2-1,3 2 1,5 1-1,3 1 0,4 2 1,2-1-1,1 3 0,2 1 0,2 1 0,-4 3 0,3-1 1,1-1-1,2 1 1,0 2-1,3 1 1,2 1-1,2 1 0,6 2 0,2 1 1,2 4-1,1 2 2,2 3-2,2 0 2,-1-1-1,0 0 0,1-1 0,2 0 0,-3-2 0,2 0-1,-1 0 1,2 0-1,2 1 1,4 0-1,-4 3 1,0-1-1,0 1 0,1 0 0,0 2 0,-1-1 0,-3 2-1,2-1 1,1-1 0,2 0-1,0 2 1,2 4 1,-1-1-1,-1 3 0,2 2 1,1 4-1,-2 3 0,1 6 0,-2 0 1,3 0-1,5 3 0,0 3 1,1 3-1,-2-1 0,2 4 0,0 0 0,-2 4 0,-3-1 0,-2 2 0,1 1 3,0 4-4,0 1 1,-3 2-1,1 0 1,-1 3-1,-1 1 2,-1 4-2,-1 1-2,-4-1 3,1 1 0,1 1 0,2 0 0,0 1 0,2 2-1,-2-1 1,0-3 0,0 1 0,-3-1 0,-1 1 0,1-4 0,-5-1 0,2 0 1,1 1-1,1-4 0,2 0 0,2-3 1,0 3-1,-2-2 0,0 2-1,-2-3 1,-2 2 1,-3 2-1,-2 2 0,0-1 0,-2 1 0,-1 0 1,2 2-1,1-4 1,0 2-1,1 0 1,0-1-1,1 1 1,-1-4-1,2 2 1,-5 0 0,2 0-1,1-3 1,3-1-1,-3-2 0,3-1 0,-2-3 0,4 1 0,3-5 0,3 1 0,-1 1 0,0-4 0,2 0 0,-1 4 0,3-3-1,-4-2 1,-2 1 0,1-1 0,-3-1-1,0 3 1,0-5 0,-1 3 0,0-1 0,-2 2 0,0-1 0,-3 1 0,-1 2 0,-1 2 0,-4-1 0,0 0-1,0 2 1,-1 1 0,1 0-1,1-3 1,0-1 0,1 3 0,2-1 1,1-3-1,-1 1 0,2-2 0,-2-1 1,0 4 2,-1 0-3,4-3 0,-4 1 0,2 4 3,3-4-2,0 3 2,6-1-3,1 0 0,4-5 0,0 2 4,2-1-4,1 3 0,1-3 1,1 1-1,-5-2 0,1 5 1,-1-3-1,1 2 0,1 1 1,0-3-1,-4 2 1,-1-1-1,-2 2 1,-3 1 0,-1-4-1,-3 5 1,-4-3 0,-3 4-1,-1-2 1,0 5-1,-2-3 0,2 0 1,-1 1-1,-3-1 2,2 1-2,-1-1 2,-1 1-2,-1 0 1,-3 2-1,1 0 1,-4 0-1,-1 0 0,1 1 1,1 2-1,-2-2 0,1-2 1,0 3 0,1 0-2,0 3 2,0-3-1,2 2 0,2-2-1,3 3 1,3-3-1,4-3 1,0 2 2,1-3-2,0 3 0,2 0 1,-1 1 0,-3-3-1,0 6 1,-1 1-1,-1 0-2,0 2 3,0 1-2,-1-1 0,-2-3 0,1 5 2,-2 2-2,0-2 1,-2-2 0,-1 1-1,0-1 1,-1 3 0,-2 0 1,-1 1-2,0-4 2,-4 4-1,2 1 0,-3 1 0,2 0 0,-2-2 0,0 1 0,1 0 0,1 0 0,2-1 0,-1 0 0,4 0 0,-1-2 0,-1 3 0,0 0 1,0-1-1,-1 1 0,-5 2 1,-1 2-4,-1-2 3,-1 3-3,-2 0 2,-1-1-2,0 2 3,-1 0-3,2-3 3,2-2 0,0 1 0,2 2 1,2-2-1,3-1 0,1 0 0,-1 1 0,4 1 0,-2 1 1,1 1-1,-2-2 0,-1 1 0,-2 0 1,-2-1-1,0 2 1,-4-3 0,-1 2-1,-1-3 0,0 1 0,-3 2 1,1 0-1,-3 2 0,1-5 0,-1 3 0,1 1 0,-2 0-1,2-1 2,-1-1-2,-1-3 1,1 0 1,-2 3-1,1-4 0,-2-2 0,-1 0 0,-2-1 0,-2 0 1,0-1-1,-3 0-1,-11-6 2,18 11-1,-18-11 0,11 6 0,-11-6 1,0 0-1,0 0 0,0 0 1,0 0-1,0 0 0,0 0 0,0 0 0,0 0-1,0 0 1,0 0 0,0 0 0,0 0 0,0 0 0,0 0 0,0 0 1,0 0-1,0 0 0,0 0 0,0 0 0,0 0 0,0 0 0,0 0 0,0 0 0,0 0 0,0 0 0,0 0 0,0 0 0,0 0 0,0 0 0,0 0 0,0 0 0,0 0 0,0 0 0,0 0 0,0 0 0,0 0 0,0 0 0,0 0 0,0 0-1,0 0 1,0 0 0,0 0 0,0 0 0,0 0-1,0 0 2,0 0-1,0 0 0,0 0 0,0 0 0,0 0 0,-12 14 0,12-14 0,-18 7 0,7-2 0,-3-2 0,-1 4 0,0-3 0,-1 2 3,-1-1-2,0 1 3,-1-1-4,1 0 3,2 0-2,-1-1 2,0 2-3,2-3 1,3 0-2,11-3 0,-15 6 1,15-6 0,0 0 0,-13 5 0,13-5-1,0 0 2,0 0-1,0 0 0,0 0 0,0 0 0,0 0 0,0 0-3,0 0 3,0 0 0,0 0-1,0 0 1,16 0 0,-16 0-1,20-2 1,-8 1 3,3 0-3,-1 1 0,2-1 0,1-2 0,0 5 0,0-5 0,-1 2 0,1 0-1,2 1 1,-4-1 0,1 1 0,0 1 0,0-1 0,-1 2 0,2-3 0,0 0 0,0 0-1,0-2 1,0 1 0,-2-2-3,-2 2 3,-2-2-3,-11 4 3,14-4-2,-14 4 3,0 0-3,0 0 2,0 0 3,0 0-3,0 0 1,-6-11-2,6 11 1,-11-13 0,3 2 0,1 0-1,0-6-2,-2-2 4,0-2-1,-1-3 1,0-3-1,-1-2 0,-1-4 0,-1 0 0,0-2 0,-2 1 1,-1 2-1,2-4 1,-2 4-1,0-1 0,1 5 0,1 0 1,0 2-1,3 6-1,3-1 1,2 7 0,6 14-1,-8-20 1,8 20 2,0 0-2,0 0-1,19-6 0,-19 6-1,23 12-1,-23-12-7,29 33-15,-19-11-11,-5 0 3,-5-4 0</inkml:trace>
  <inkml:trace contextRef="#ctx0" brushRef="#br1" timeOffset="64.0001">21087 10665 1,'0'0'12,"0"0"4,0 0-10,0 0-4,-11 6 1,11-6 3,0 0 1,0 0 0,0 0 1,0 0 0,0 0-1,0 0-1,0 0-1,0 0-2,0 0 0,0 0-2,0 0 2,0 0-2,0 0 2,-11 0-1,11 0 1,0 0-2,0 0 1,0 0 0,0 0-1,0 0 2,0 0-2,0 0 1,17 1 0,-17-1-1,17-4 0,-6 4 0,3 0 0,-1-2-1,2 0 1,-2-1-2,2 0 1,-1-2 0,2 1 0,0-2 0,1 2 0,3 1 0,-1-3-1,4 1 2,1 2-2,1 1 1,2-2 0,0 1 0,1-1 0,-1-1 0,1 1 1,0 0-1,-2-4 0,2 3 0,-3-1 0,1 4 1,1-3-1,0 1 0,-3 1 0,1-2 1,-2-1-1,-1 2 0,0-1 1,0-1-1,-3 0 0,1 0 0,2 0 0,-3 1 0,1 2 1,-1-5-1,2 2-1,-1 3 2,-2-1-2,1 0 1,0 0 0,1-1 0,-1-1 0,1 1 0,2 1 0,-1-1 0,1-1 0,1 1 0,2 5 0,-2-5 0,3 2 0,2-2 0,0 0 0,1-1 0,-1 4 0,0-3 1,0-1-1,-2 4 0,-2 1 0,1 1 0,-3-2 0,1 2 0,-1 0-1,1-3 1,0-1 0,0-3 0,3 3 1,-3-4-1,3 2 0,-2 0 1,2 1-1,1-1 1,0 4-1,2-2 0,0 2 1,0-1-1,2 1 1,-2-3-1,1 0 0,-2-1 1,1 2 0,-1 0-1,-1 1 0,0-2 0,-2 2 0,1 0 0,-2 2 0,2 1-1,-4 1 1,1-2 0,0-1 0,1 0-1,-1 2 1,0-3 1,-1 0-1,1 2 0,2-4 0,-2 2 0,1 0 1,-1 1-1,2-2 0,-3 3 0,0-3 1,0 1 0,-4 1-1,0 1 1,-2 1 0,1-1 0,0 2 0,0 0-1,0 1 1,-1-1-1,3 0 0,-3 0 1,2 2-1,-2-1 1,1 2 0,0-1-1,-1 1 0,2 1 0,2 3 0,0 0 0,2-2 1,2 1-1,0 3 0,0-1 0,2-1 0,1 1 0,-2 0 1,1 1-1,-2 2 1,1 1-1,-1-1 0,-2 4 0,1 1 1,-2 1-2,0 1 1,0-1 0,1 2 0,2-1 1,-1 1-1,2 0 1,2-1 0,-1-1-1,1 2 1,-1-1-1,-2 1 1,0-1-2,-1-1 2,-3 2-2,-1-1 1,0 3 1,-3-3-1,0 2 0,-1-3 0,-2 3 0,-1 1 0,-2 1 1,-1 2-1,-1-1 0,-2 3 0,2 0 1,-2 6-1,-1-1 1,-2 5-1,3-1 0,-2 1 0,1 4 0,1 4 0,-1 1 0,-1 2 0,-2 3 0,-2 0 0,-2 4 0,-2 2 0,-2 1 0,-3 2 0,-1 2 0,1 0 0,0 6 0,1 0 0,1 0-2,3 1 2,-1-2-1,1-1 2,-2 0-1,0 2 0,-4-6 1,0 0-1,-1 0 0,-1-1 0,-3 4 1,2 0-1,-2-2-1,1-2 1,-1 0 0,0-5 0,1 1 0,-3-3-2,2-3 2,-2-5-1,-1-3 0,-1-3 0,0-2 1,-2-1-2,0-5 1,2-4 2,-4-2-2,1-3 1,-3 1 0,-2-4 0,-1 0 0,-5-5 0,-2 0 0,-4-4 0,-3-1 0,-2-2 1,-2-2-1,-2 0 0,-2-6 1,0 1-1,-2-1-1,-1 2 2,-1-7-1,-1 2 0,-5-1 2,-2 0-1,-3-1 0,-2 1 1,-7-2 0,1 3 1,-5-2 0,-1 0-1,-5-1 0,3 0 0,-6-3 0,3 0 0,-1-7-1,0-1-1,1-4 1,2-2-1,-1-6 1,3-1-2,3-2 1,1-2 0,3 0 1,2 1 0,4-2-1,2 1 0,7 0 0,1-1 0,3 1 0,3 0 0,3 0 1,3-1-1,0 1 0,2 1 0,1 1 1,3 1-1,2-3 1,1 1-1,3-1 0,4 1 1,1-3-1,5 1 1,2-4-1,4 0 1,0-1-1,2 4 1,-1-4-2,0 2 1,0-1 0,-1 0 0,1 0 0,-3 1 0,2-6 0,1-2 0,1-4 0,2-3 0,3 0 0,2 1 0,-1-1 0,4 2-1,-2 6 1,1-1 0,-2 4 1,2 6-1,-2 0 0,-1-1 1,1 3-1,0 0 1,1-1 0,1 5 0,0-1-1,1-1 0,1-1 1,2 1-1,1 2 0,-1 2 0,2-4 1,0 3-1,0 1 1,-1 4-1,0 0 1,0 3-1,-2 1 1,1 1-1,-2 2 1,3 5-1,-1 0 0,2 12 0,-4-17 1,4 17-2,-3-11 1,3 11 1,0 0-2,0 0 1,0 0 0,0 0-1,0 0 0,0 0 0,9 17-1,-9-17-3,18 26-10,-18-26-16,13 15-5,-13-15 0,0 0 0</inkml:trace>
  <inkml:trace contextRef="#ctx0" brushRef="#br1" timeOffset="65.0001">20690 9316 1,'0'0'8,"0"0"0,0 0-2,0 0-1,0 0 0,0 0 0,-3-11-2,3 11 0,0 0-1,-16-6 1,16 6-1,-11-2 3,11 2-1,-11-4 0,11 4 0,0 0 1,0 0-2,0 0 2,0 0-2,0 0 0,0 0 0,0 0 0,0 0 1,13 4-1,-13-4 0,16-1 0,-16 1-2,21 1 1,-9-1-1,1-1-1,3 1 1,0-2-2,2 4 1,2-2 1,2-2-1,2 1 1,3 0-1,0 1 0,4-1 0,2 0 0,0-4 1,1 0-1,1 0 0,0-1-1,0 1 1,1 0 1,1-3-1,0 0 0,2 2 0,0-1 0,1 0 0,1-2 0,1-2 0,1-1 0,-2 4 0,2-2 0,0 0-1,-2 2 1,2-2-1,-2 3 1,0 1 0,-1 0 0,-1 1 0,-1-2 0,-3 0 1,2 0-1,1 1 0,1-1 1,-3-2-1,2-2 0,0 2 1,0-2-1,0 1 0,-1-2 0,0 2 1,-3-2-1,3 1 0,-1 3 0,1 0 0,2-1 0,0-1 0,3 0 0,-1-2 0,3 1 0,1-1 1,0 1 0,-1-3 1,3 1 0,-4 1 0,0 0-1,0 4 1,1-1-1,-1-1 0,1 1 0,0-1-1,1 3 1,1-3 0,1 5 1,-1-5-1,3 4 1,-5-1-1,3 3 1,-3 0-1,0 1 0,-1-2 0,0 0 0,-4 3 0,0 1 0,0-3 0,-1 3 0,-2-3-1,2 1 1,-2 3-1,0 1 1,0-2 0,-1 2 0,0-1-1,1 1 1,-3 0 0,0 3 0,-2 0-1,0-1 0,-1 1 1,1 1-1,1 1 0,-2 1 1,3 2-1,1-1 1,-2-1 0,1 2 0,-1 2-1,-2-2 2,-4 4-2,1-1 1,-3 1 0,-1 2-1,1 2 0,-2 0 1,2 2-2,-3-1 1,2-1 0,-1 1 0,0 4 0,-1 0 0,-1-1 0,0 2 0,-1 0 0,1 1 0,-1 4-1,0 0 1,-3 2 1,-1 0-1,0 1 1,-3 3-1,-2-1 0,0 4 0,-4 1 0,-2 0-1,-2-1 1,-2 3-2,-1 0 1,-3-3 1,1 2-1,-5-4 1,1 0-1,-2-1 1,0-2-1,-1-3 1,0-2 0,-2 2-1,1-5 0,-3 0 1,2-2-1,0-4 0,-1 2 1,0-5 0,-1 0 0,2-3 0,-2 0 0,1-2 0,-2 1 0,0-3 0,2 2-1,-3-3-1,3 2 2,-4-4-1,2 2 1,-2-2-1,2-1 1,-2-1-1,-1 1 1,1-2 0,0 2-1,-2 0 0,3-1 0,-4 1-1,1-2 1,0 1 0,-1-2 0,0 3 0,-4-1 1,2 3 0,-2-2-1,1 4 2,-2-3-2,1 1 1,-2-1 0,0 0 0,0 0 1,-3 0-1,-1-3 1,0 3 0,-3-1 0,1 3-1,-2 0 0,0-1 0,-2 0 0,2-1 0,-2 3 0,1-4 0,0 2 1,-3-1-1,3 0 0,-2 0-1,2 2 0,-2-2 0,4 1 1,-2-1-1,3 2 0,2-3 0,-2 2 0,1-2 1,2 1 0,-2 1 0,-2-4 1,-1 3-1,0 1-1,-2 0 2,-2-1-1,0 1 0,-1 0 0,0-4 1,0 6-1,2-2 1,-2-1 0,0 1-1,0-3 0,2 3 1,-1 1-2,2 0 1,-1-5 0,-1 2 0,2-3 0,-2 2 0,0 3 0,0-2 0,-2 0 1,0 2-1,-2 1-1,1 4 1,-1-2 0,2 1 0,-3-4 0,0 1 0,-2 0-1,3 1 1,-2 0 0,1-6 0,1 3 0,0-1 0,0 0 0,1-1 0,3 2 0,0-3 0,0 1 0,3-2 0,1 3-1,1-1 2,2-1-1,4-2 0,0-3 0,4 3 1,1-2-1,3-2 0,-1 3 0,2-4 0,1 3 0,0-2 1,1 3-1,-1-2-1,0 0 2,-3 0-2,4-6 2,-2 1-1,2 1-1,-2 0 1,1-5 0,2-2 0,0 3 0,4-3-1,-1 4 1,12 10 0,-21-21-1,21 21 1,-15-17 1,15 17-1,-16-9 0,16 9 0,-14-9 0,14 9 0,-12-13 1,12 13-1,-11-17 0,11 17 0,-12-23 1,5 12-1,-1-2-1,-1-1 1,0 3 0,-1-1 0,2-2 0,-2 3 0,1-3 1,1-2-1,0 1-1,1 0 1,0-2-1,-2 0 2,2 1-2,-3-3 1,0 3-1,1 4 2,-2-3-1,0 3 1,0 0 0,1 1-1,-1-2 1,1 1-1,0-2 1,1 0-1,-4-1 1,4 1-1,-2-1 0,-1-1 1,-1-1-1,0 2 0,-1-1 0,1 0 0,1-2 1,-2 1-1,0 0 1,0 1 0,0-1-1,1 2 1,0 1 0,0 2-1,0 0 1,1 3-1,1-1 0,0 2 0,0 1 0,11 7 1,-18-17 0,18 17-1,-16-20 1,10 9 0,-1-2-1,1 0 1,-1-1 0,0 1-1,7 13 0,-13-20 0,5 10 1,8 10-1,-12-19 0,12 19 0,-11-15 1,11 15-1,-10-15 1,10 15 0,-7-15 0,7 15-1,0 0 0,-8-14 0,8 14 1,1-11-1,-1 11 1,-1-11-1,1 11 0,-3-11 0,3 11 1,-6-12 0,6 12-1,0 0 2,-12-11-2,12 11 0,0 0 1,0 0-2,0 0 1,0 0 0,0 0-2,12-7-2,4 15-15,-4-3-12,1-5-3,3-1 1,-8-16 0</inkml:trace>
  <inkml:trace contextRef="#ctx0" brushRef="#br1" timeOffset="66.0001">23133 6115 1,'0'0'0,"0"0"2,0 0 1,0 0 1,0 0 2,0 0 2,0 0-1,0 0 2,0 0-1,0 0 1,0 0-2,0 0 0,-14-3-3,14 3 0,0 0-1,0 0 1,-18-16 0,18 16 0,-20-12-1,7 6 0,-4-2-1,-1 2-1,-3 0 0,1 1 0,2-1-1,0 1 1,3-2 0,3 0-1,12 7 0,-14-16 0,14 16 0,0-22-2,6 11 1,5-3-2,3 3 1,2-5 0,1 5-1,0-3 2,-1 4 1,-3 0 0,-13 10 0,16-14 2,-16 14-1,0 0 0,-5-11 0,5 11 0,-18-5 0,6 0 0,-3-4 0,2 0 0,-2-5 1,0-1-1,3-4 1,-1 0 0,2 0-1,0-1 0,-1 0-1,1 0 1,-2 1-2,4 3 2,-1-2-1,1 3 0,-1-3 0,3 5 1,1-2 0,6 15-1,-10-19 1,10 19 0,-8-14 1,8 14-1,0 0 0,-11-9 0,11 9 0,-11-7 0,11 7 1,-14-6-1,14 6-1,-14-7-1,14 7-2,-11-2-4,11 2-7,0 0-13,11 5-1,3-4 1,-6-12 8</inkml:trace>
  <inkml:trace contextRef="#ctx0" brushRef="#br1" timeOffset="67.0001">22620 5619 6,'-16'-9'10,"16"9"0,1-11 0,-1 11-1,3-10-1,-3 10-2,3-13-1,-3 13-1,0 0-1,0 0-3,0 0 1,0 0-2,0 0 0,0 0 0,-6 11 0,6-11 1,-7 21 0,5-8 1,-2 1-1,0 3 1,2-2-1,-2 4 0,0-2 1,1 1-1,0-1 0,1 2 0,1-3-1,1 0 1,0-3-1,1-2 1,-1-11 0,0 0 0,0 0 0,0 0 0,0 0 1,-4-14-1,2-2-1,-3 1-2,1-3 0,2 0-1,1-3 1,-1-3 0,2 2 0,3-2 2,-1 2 0,4-4 2,2 3 0,0-1 1,4 0 0,2 3-1,2 2 1,-2-1 0,3 4 0,-4 3 1,0 3-1,-13 10 1,15-10 0,-15 10-1,0 0 1,0 0-2,3 15-1,-3-15 1,3 18 0,-3-18 1,7 21 1,-7-21 0,15 21 0,-15-21 1,18 18-1,-18-18 1,18 16-2,-18-16 0,15 12-1,-15-12-1,10 11 0,-10-11-1,0 0-2,11 18-5,-9-6-16,-2-12-1,4 15 0,-4-15 5</inkml:trace>
  <inkml:trace contextRef="#ctx0" brushRef="#br1" timeOffset="68.0001">22576 5421 3,'0'0'14,"0"0"-4,0 0-3,5-12-1,-5 12-1,0 0-1,0 0 0,0 0 0,0 0 1,0 0 0,0 0 1,6-12-1,-6 12 0,0 0-1,0 0 0,7-11-2,-7 11 0,0 0 0,19 3-2,-19-3 1,23 9-2,-9-4 3,7 2-2,0-2 2,3 1 0,1-4-1,3 3 1,1 0 0,3 1 0,1 0-1,1-1 0,0 2-1,-1-1 0,-2 1 0,-4-3 1,-7 1-1,-3-2 2,-17-3 1,17 1-1,-17-1 1,0 0-1,0 0 0,-15 5 0,15-5-2,-16-3-2,16 3-3,-16 2-9,5-5-13,11 3-1,0 0 0,-10-12 4</inkml:trace>
  <inkml:trace contextRef="#ctx0" brushRef="#br1" timeOffset="69.0001">23061 7100 1,'0'0'0,"0"0"9,0 0 6,0 0-12,0 0 2,0 0 2,0 0 3,0 0 1,-15-9 0,15 9 1,-18-11 0,18 11-3,-24-6-2,12 7-3,-4-2-1,-1 2-2,-1 2 0,-2 4-1,-3-3 1,1 1-1,-2 1 1,3 0-1,0 0 1,3 0-2,0 0 1,4 1 0,14-7-1,-17 15 0,17-15 0,-5 21 0,10-9 0,-5-12 0,15 26 0,-4-12 1,5 5-1,-2-1 0,3 5 0,-2-2 0,-1 3 0,-5 1 0,1-4 1,-6 4-1,-4-6 2,-3-1 0,-6-2 0,-1-1 0,-5-4 0,0-2 0,-4 0-1,1-1 0,-2 0 0,2-4 0,3 3-1,1-1 1,3-3 0,11-3-1,-16 9 0,16-9 1,0 0 0,-6 14-1,6-14 1,0 15-1,0-3 1,-2 1 0,0 2 0,-3-1 0,-2 3 1,-2-1-1,-4-1 1,-2-1 1,-3 0-1,-2-1-1,-3-2 1,0 1-1,0-5 0,-2 2 1,1-2-1,2-1 0,-1-1-1,3-2 2,3-2-1,2 0 1,3 0-1,12-1 0,-16 0 0,16 0 0,0 0-1,0 0 1,0 0-1,0 0 0,0 0 0,0 0 1,0 0 0,0 0 0,-1 11 0,1-11 0,0 0 1,0 0-1,0 0 0,0 0 0,0 0-1,-13 3 1,13-3 0,0 0 0,0 0 0,0 0 0,0 0 0,0 0 1,0 0 0,0 0-1,0 0-1,0 0 0,0 0-1,0 0 0,0 0 1,0 0-1,-13-5 1,13 5 0,0 0 0,0 0 2,0 0 0,0 0 0,-10-8 0,10 8-1,0 0-1,0 0-1,0 0 0,0 0-1,0 0 1,0 0-1,0 0 2,0 0 2,0 0 1,0 0 0,0 0 0,0 0-1,0 0 0,0 0-1,0 0 0,0 0-1,0 0 0,3 13 1,-3-13 1,0 0 0,0 0 0,0 0 0,0 0 1,0 0-2,0 0 0,0 0 0,0 0 0,0 0 1,0 0 1,0 0 0,0 0-1,0 0 1,11-19 0,-4 8-2,4-4 1,-1-4-2,5-4 1,-2-2-1,4-3 1,-3 0 1,0-1 0,-1 0-1,-2 3 2,-2 1-2,-1 5 1,-2 3 0,-1 5-1,-5 12 0,6-16-1,-6 16 1,0 0-1,0 0 1,-4 11-1,4-11 1,-11 16 0,4-4 0,-2 2-1,-2 4 2,-1-1-2,-1 2 0,-3 3 0,-1 0-1,-2 5 1,0-2 0,-6 3 1,2 1 0,-2-2 1,-1 0 0,2-2 1,2 1-2,3-5 1,2-1-1,7-3 0,1-5-1,8 0 1,3-1 0,-2-11 0,17 11-1,-5-9 2,4-2-1,0 2 0,4-2 0,-1 2 0,1-1-1,2 5 1,0-2 0,2 3-1,0 1 1,3 0 0,1 1 0,0-5 1,-1 2 0,0-2 0,-1 0 1,-6-3-1,2 0 1,-7 0 0,0 2-1,-15-3 0,16 5 1,-16-5-1,0 0 0,0 0 0,0 0 1,0 0-1,0 0 0,0 0-3,-21 3-11,9-6-15,12 3-1,-28-8-1,10 0 0</inkml:trace>
  <inkml:trace contextRef="#ctx0" brushRef="#br0" timeOffset="70.0001">9620 4475 34,'0'0'14,"0"0"-1,0 0-1,0 0-5,0 0-2,2-10-3,-2 10 1,0 0 0,0 0 0,0 0 2,0 0-1,0 0 2,0 0-1,-2-11 1,2 11-2,0 0-1,0-15 0,0 15-2,-5-15 0,2 5 0,1-1-1,2 11 0,-10-22 1,2 10-1,-1-2 0,-2-2 0,1-2 1,-1-1-1,0 2 0,-1-3 0,2 0 0,1 2 0,0 1 1,2 1-1,2 2-1,1 2 1,4 12 0,-4-20 0,4 20 0,-1-17 1,1 17-1,1-12 1,-1 12-1,0 0 1,0 0-1,-1-11 1,1 11-1,0 0 0,0 0 0,0 0 0,0 0 0,0 0-1,0 0 1,0 0 0,0 0-1,0 0 1,0 0 0,6 12 0,-6-12 0,0 0 0,11 13 1,-11-13 0,14 11-1,-14-11 1,16 18-1,-16-18 1,18 15-1,-6-8 0,0-1 0,2-3 0,2-1 0,-3-7 1,3 0 0,-3-3-1,1-3 0,-3-1 1,0-2-1,-4-1 1,-1-1 0,-1 0-1,-1-1 0,-2 1 0,1 2 0,-3-2 1,1 3-1,-1-2 1,1 3 0,-2 0 0,1 1 0,0 0 0,-1 0 0,1 11 0,-3-16-1,3 16 0,0 0 0,0-12 0,0 12 0,0 0-1,0 0 1,0 0-1,0 0 1,0 0 0,0 0-1,4 15 2,-4-15-1,7 14 0,-2-3 0,-5-11 0,10 21 1,-4-8-2,1-1 2,-1 5-1,3-1 1,-1 0-1,2 0 0,0 3 0,1-1 0,1 0 1,0-1-1,1-2 0,-2 1 0,0-3-1,-11-13 1,15 17 0,-15-17-1,0 0-1,11 7-1,-11-7-1,0 0-1,0 0-1,0 0-1,0 0-9,0 0-12,0 0 1,-5 11 0,5-11 2</inkml:trace>
  <inkml:trace contextRef="#ctx0" brushRef="#br0" timeOffset="71.0001">10071 4128 1,'-13'8'2,"18"2"12,-5-10 0,0 0-12,0 0-1,0 0 2,0 0 3,0 0 2,0 0 2,0 0 1,0 0 0,0 0 1,0 0-2,0 0-1,0 0-3,8-10-3,-8 10-1,1-13-1,-1 13 0,-2-23 1,0 8-1,-2-6 0,-1 2 1,-1-8 0,1-1 0,-4-2 0,6 2-1,-4-4 0,3 4 0,-2-3 0,6 3 1,-3 1-1,3 6 0,0 2-1,0 1 1,2 3 0,-2 3-2,0 12 1,3-15-1,-3 15 1,0 0-1,0 0 0,14-7 1,-14 7-1,12 1 1,-12-1 0,19 5 0,-5 0 0,2 1 0,1 3 0,5 0 0,1 3-1,3 2 1,-2 0 1,2 1-2,-4-2 1,0 2 0,-4-3 1,-2 0-1,-3 2 0,-13-14-1,20 21-1,-20-21-2,14 19-1,-14-19-4,10 12-11,-10-12-7,0 0-1,0 0 1</inkml:trace>
  <inkml:trace contextRef="#ctx0" brushRef="#br0" timeOffset="72.0001">10105 3966 48,'0'0'26,"26"-11"0,-15-3-2,1 7-25,7-5-1,3 2 0,-2-4 0,1 2-1,-1-2 1,-1 3-1,-2-3 1,1 4-4,-3-1-4,-4-5-12,5 14-1,-10-10 1,7 10-1</inkml:trace>
  <inkml:trace contextRef="#ctx0" brushRef="#br0" timeOffset="73.0001">10381 3481 8,'0'0'7,"0"0"1,0 0 1,-5 12 1,5-12 0,5 13 0,-1 0 0,1-1-2,2 7-1,0 0-1,4 7-1,0-3-2,4 9 0,-2-6-1,3 3-1,-2-5 1,0 3-2,-3-3 1,2-2-2,-5-4 1,-2-3-1,-1-5-2,-5-10-15,0 0-5,0 0-1,-2-15 1</inkml:trace>
  <inkml:trace contextRef="#ctx0" brushRef="#br0" timeOffset="74.0001">10273 3540 30,'0'0'21,"0"0"-1,5-27 0,-5 27-21,14-20-1,-4 10 1,2-1 2,3-6 2,2 7 1,-2-7 1,4 7 1,-1-9-1,6 7 0,-5-5 0,5 8-2,-5-2-1,2 5-1,-3 1-1,0 2 0,-2 3-1,-4 2 0,2 2 0,-14-4 0,20 9 0,-20-9 0,16 14 0,-16-14 1,12 18-1,-12-18 0,8 19 2,-7-5 0,-3-1 0,-5 2 1,-2-1 0,-2 4 1,-8-1 0,4 5 0,-7-4 0,3 2-1,0-4 0,0-2-2,6-2-2,-2-6-7,15-6-17,0 0-2,0 0 0,4-17-1</inkml:trace>
  <inkml:trace contextRef="#ctx0" brushRef="#br0" timeOffset="75.0001">11349 3450 1,'0'0'0,"0"0"13,0 0 3,0 0-3,-2 12 0,2-12 1,0 0 1,0 0-2,0 0-2,-9-11-3,9 11-3,-5-16-1,3 5-2,-4-8 0,2-3-1,-1-5 1,0 1-1,-1-8 1,1 0-2,-2-3 1,2 3 0,-1-1-1,-1 3 0,-1 3 1,1 4-1,1 1 0,-1 2 0,1 1 0,1 8 0,0-1 0,2 3 1,0 0-1,3 11 0,-3-15 1,3 15 0,0 0-2,0 0 0,0 0 1,0 0 0,0 0-1,0 0 0,8 13 1,-8-13-1,11 21 2,-4-9-1,-1 0 1,3 0-1,-1-1 1,2 0 1,-2 1-1,0-1-1,-8-11 0,17 18 0,-17-18 1,13 12-1,-13-12 1,17-1-3,-17 1 3,19-16 0,-8 2-1,1-2 0,1-5 0,-1 1 0,1 0 0,-4 1 0,2 1-1,-3-2 1,-1 6 0,-1-1 0,-1 4 0,-5 11 0,7-13 0,-7 13 0,0 0 0,0 0 0,0 0-1,0 0 1,11 2-1,-11-2 1,10 21-1,-3-5 1,4 1 0,2 3 0,1 1 1,2 0 0,1 4-1,2-1 0,-2 4 1,2 0-1,-2 0 0,0-2 0,-2-2 0,0 3 0,-4-7 0,0-2 0,-4-3 0,-1-3 0,-6-12 1,5 11-1,-5-11-1,0 0-1,1 11-1,-1-11-2,0 0-14,0 0-9,0 0 1,0 0-1</inkml:trace>
  <inkml:trace contextRef="#ctx0" brushRef="#br0" timeOffset="76.0001">11873 3082 1,'0'0'7,"0"0"6,-15-4 1,15 4-12,0 0 2,0 0 0,0 0 3,-10-11 1,10 11 0,0 0-1,0 0-1,-2-13-1,2 13-3,0 0 0,0 0-1,0 0 1,7-11 0,-7 11 0,0 0 0,0 0 1,0 0-1,0 0 0,0 0-1,0 0 0,0 0-2,0 0 1,0 0 0,0 0-1,0 0 1,0 0 0,0 0 1,0 0-1,0 0 1,0 0-1,0 0 1,0 0-1,0 0 0,0 0 0,0 0 0,0 0 0,0 12 0,0-12-1,0 0 4,0 0-3,0 0 0,0 0 0,0 0 0,0 0 0,0 0 0,10-11 0,-10 11-3,12-7 3,-12 7 0,15-7 0,-15 7 0,17-5 0,-17 5 0,18 1 0,-18-1 0,19 0 0,-19 0 0,18 4 0,-18-4 1,18 3-1,-18-3 0,17 3 0,-17-3 1,16 5-1,-16-5 0,15 5 0,-15-5 2,12 10-2,-12-10 1,10 20-2,-5-9 2,-2 2-1,0-1-1,-2 3 2,1-1-4,-2-1 4,2 0-1,-2-13 1,-2 18 0,2-18-1,-4 17 1,4-17 0,0 0-1,-15 16 0,15-16 0,-16 7 0,16-7 0,-18 9 0,6-6 0,1 1-1,11-4 2,-24 4-1,12-1 0,0-3 1,12 0-1,-21 0 0,21 0-1,-14-6 0,14 6 0,-4-11 0,4 11-1,13-18 1,-2 3-1,6 5 1,3-4 0,2 3 1,2-1-1,1 4 0,0-3 0,0 8-3,-5-2-3,1 5-8,-1 5-6,-9-7 0,6 7 0</inkml:trace>
  <inkml:trace contextRef="#ctx0" brushRef="#br0" timeOffset="77.0001">12128 2996 16,'16'8'17,"-16"-8"1,17 14-2,-17-14-12,17 19-6,-6-10 2,2 0 1,0 1 1,-1 1 1,1-3 1,1 0 1,1 1-1,0 0 1,3 3-2,0 0-1,0 5-1,-1-2-1,-2 2-3,-1 0-2,-5-2-2,-2 1-6,-2 4-8,-5-20 0,-10 19 0</inkml:trace>
  <inkml:trace contextRef="#ctx0" brushRef="#br0" timeOffset="78.0001">12217 3308 41,'7'-14'23,"10"3"1,-7-9-1,4-1-22,0 1 0,3-4 0,-1 3 0,-2-2 0,-1 1 0,-1-3 1,-1 5-1,-2 0 0,1 5-1,1 1-1,-2 1-3,6 6-5,-4 1-12,-11 6-4,24-3 1,-24 3-2</inkml:trace>
  <inkml:trace contextRef="#ctx0" brushRef="#br0" timeOffset="79.0001">12658 2660 18,'9'-15'19,"-9"15"0,0 0 0,14-16-12,-14 16-5,0 0-1,0 0 1,0 0 0,0 0 0,0 0 0,0 0 1,0 0 0,0 0 1,0 0-1,12 17-1,-12-17 1,2 24-1,0-7 0,1 4 0,0 3-1,2 3-1,-2 3 2,2 3-1,-2 0 0,-1 6 0,-2-2 0,0 3 0,-4-2 1,2-3-1,-4-1 0,1-1 0,1-7 0,1-2-1,0-10 1,3-1 0,0-13-1,0 0 1,19-9 0,-8-8-2,2-7 2,3-5 0,1-3-1,1-4 0,1-1 0,-4-2 0,0 4-1,-2 1 2,-2 8-2,-1 0 1,-2 9 0,-2 0-1,-6 17 1,8-11-1,-8 11 1,0 0-1,9 13 1,-7-2 0,1 0 0,0 4 0,1 1 0,1 2 0,2 0 0,0 4 0,4-3 0,0 4 0,2-2 1,-1-2 1,0-2-1,-2-3-1,-2-3 0,-8-11 4,11 14-3,-11-14 4,0 0-4,11-2-2,-11 2 3,9-22 0,-4 6-1,2-6-3,0-3 2,1-4-2,-1 1 2,2-4 0,-2 6-1,0-1 1,-1 6-1,0-1-1,-6 22-3,10-19-4,1 21-7,-11-2-10,0 0 1,0 0-2,0 0 2</inkml:trace>
  <inkml:trace contextRef="#ctx0" brushRef="#br0" timeOffset="80.0001">13187 3106 11,'11'-2'17,"-12"-10"-1,13 9 1,-12 3-13,11-6-1,-11 6 0,16-1 0,-5 3 0,-11-2 0,22 5 0,-11-2 0,4 2-1,-4-1 1,3 4-1,-3-1 0,3 3 0,-3-1 0,0 6 0,0-1-1,-1 2-1,-2-1 0,-1-1 0,1 0 1,-5 0 0,-1-3 0,-2-11 1,-5 17 1,5-17-1,-14 14 0,14-14 1,-20 9-1,9-4 0,-4-4 0,1 1-1,-1-4 1,1 2 0,-2-3 0,4-1 0,1-3 0,11 7 0,-13-18-1,13 18 0,3-20 0,-3 20-1,24-19 0,-7 10-1,5 2 0,2 0-1,3 4-1,-1-3-1,4 7-2,-6-8-10,-3 3-9,2 4 0,-7-4 1,1-1-1</inkml:trace>
  <inkml:trace contextRef="#ctx0" brushRef="#br0" timeOffset="81.0001">13585 2914 31,'0'0'20,"14"13"-2,-14-13 1,11 8-20,-11-8 1,14 16 1,-14-16 0,8 13 2,-8-13 1,2 16-1,-3-5 0,-4 0 1,0 3 2,-1 3-2,0 5-2,-1 3 0,0 4-1,1 0 0,0 0 0,1 0 0,2 0-3,-1-5 2,2-2 1,-2-5-2,2-3 1,-2-3-1,4-11-2,-5 12-10,5-12-11,0 0 0,0-12 1,-2-4-2</inkml:trace>
  <inkml:trace contextRef="#ctx0" brushRef="#br0" timeOffset="82.0001">13834 2970 55,'0'0'23,"0"0"2,4 11-2,-4-11-23,1 17-3,-1-17 2,-1 24 0,2-10 1,-3-1 1,2 2 1,-4 1 0,3 2 0,-3-1 0,3 6 0,-3-1-1,1 3 0,0 2-2,1 2 0,-1-1 0,0-4 1,-2 0-1,0-4 0,0-3 0,5-17-1,-11 19-1,11-19-1,-12 1 0,12-1 0,-10-10 0,4-3 0,5 1 1,-1-1 2,5-3 0,3-1 2,4-2-1,4 1 1,6-4 0,4-1 0,4 2 0,5-1 1,2 0 0,2 3 0,-1-3 1,0 4 0,-4 1 0,-1 6-1,-8-2-1,-2 4-1,-7 2-4,-14 7-3,15-6-6,-15 6-7,0 0-5,-12 8 5,-5-5-4</inkml:trace>
  <inkml:trace contextRef="#ctx0" brushRef="#br0" timeOffset="83.0001">13900 3287 58,'9'12'25,"10"8"-1,-5-12-2,10 12-26,-2-7 1,5 8-1,-5-7 1,0 3-2,-5-8 1,-1 3-1,-16-12-3,12 6-14,-12-6 0,0 0 0,16 3 0</inkml:trace>
  <inkml:trace contextRef="#ctx0" brushRef="#br0" timeOffset="84.0001">14618 3294 30,'0'0'21,"0"0"1,-18 2 1,3-2-19,1 2 0,-6-2 1,0 5 1,-9-2-1,6 6 0,-7-1-2,4 5-1,-2-2 0,3 2 0,2-1-1,2 1-1,5 1 1,4-5-1,12-9 1,-11 15 0,11-15 0,9 16 0,2-4-1,6-1 0,2 1-1,3-1 0,3 8-1,-1-3 0,2 1 0,-4-2 1,-2-1 0,-3-2 0,-3-1 1,-4 1 0,-10-12 1,8 17 0,-8-17 1,-10 19 0,-3-12 0,-3 5 0,-7-5 0,-1 6 0,-6-5-1,1 1 0,-3-2 0,4 0-1,3-2 0,1-6-2,10 4-7,-2-5-18,16 2 0,-6-16 0,9-1 0</inkml:trace>
  <inkml:trace contextRef="#ctx0" brushRef="#br0" timeOffset="85.0001">14598 3712 38,'13'-6'22,"-7"-7"1,11 5-2,1-11-17,2-2-4,5-7 0,3-3-1,2-7 0,1-1 2,0 0 1,-6-1 1,1 8 1,-9-2-1,3 10 1,-11 3 0,1 10-2,-10 11 0,12-12-2,-12 12 1,0 0-1,10 14 0,-7-2 0,-1 4 1,2 2 0,-2 3 0,3 1 0,-2 3 0,1 3 0,0 0-1,-1 4 1,-1 0-2,-2 1 1,0 0 0,-2-1-2,-1-2 0,-3-5-3,2 2-1,-5-11-2,4 1-3,-9-10-5,2-7-8,1 4-2,-10-15 3,7 6 9</inkml:trace>
  <inkml:trace contextRef="#ctx0" brushRef="#br0" timeOffset="86.0001">14709 3594 41,'0'0'25,"16"12"-1,-16-12 0,27 3-18,-1 3-5,1-1 1,4 1 0,2-1-2,3-1 0,0 3-3,-3-4-5,3 0-13,0 6-4,-10-11 0,3 6 0</inkml:trace>
  <inkml:trace contextRef="#ctx0" brushRef="#br0" timeOffset="87.0001">15266 3580 66,'0'0'26,"0"19"0,0-19-1,-11 26-29,9-7-1,3 8 1,-5-2 1,2 3 1,-3 0 2,-3 0 1,1-1 0,-1-2 0,-1-3-1,3-1-3,-3-8-6,9-13-16,-2 18-1,2-18 0,0 0 0</inkml:trace>
  <inkml:trace contextRef="#ctx0" brushRef="#br0" timeOffset="88.0001">15091 3498 60,'0'0'27,"5"12"-1,-5-12 1,24 5-26,0 1-1,5 3 1,8 5 1,3-1-1,7 2 1,1 0-1,2-1-2,3 5-5,-9-1-21,-5-8 0,-1 1-2,-18-15 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4:32.91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221 17752 774,'0'0'2838,"0"0"-903,0 0-774,0 0-645,0 0-129,0 0 258,0 0 129,-7-6 129,7 6 129,0 0 129,0 0-129,0 0-129,0 0-258,-4-11 0,4 11-258,0 0-129,0 0-258,0 0 129,0 0-129,0-15 0,0 15 129,0 0-258,8-14 129,-8 14-129,10-12 129,-10 12-258,11-11 258,-11 11-129,14-7 129,-14 7-129,15-4 129,-15 4 0,15-1 0,-15 1 129,19 0-129,-19 0 0,19-2 129,-7 2-129,-12 0 129,18 5-129,-18-5 0,21 2 0,-10-1 0,-11-1 129,20 10-129,-20-10 0,20 4 0,-20-4 0,18 12 129,-18-12-129,16 17 129,-8-7-129,-8-10 0,14 15 258,-9-2-258,-5-13 129,12 21-129,-9-10 0,-3-11 129,0 0-129,0 0 129,14 55 129,-14-55 129,0 0 0,0 0 129,5 66-129,-5-66 129,0 0-129,1 51 0,-1-51-258,0 0-258,0 0 129,0 58 129,0-58-129,0 0 129,0 0 129,0 0-129,-9 54 129,9-54-129,0 0 0,0 0 129,0 0-129,-30 53-258,30-53 0,0 0 129,0 0 0,0 0 516,0 0-1161,0 0 387,-54 35 0,54-35 258,0 0 387,0 0-516,0 0-129,0 0 129,0 0 387,-54 8-129,54-8 258,0 0-129,0 0-258,0 0 258,0 0 0,0 0-129,-41-49 129,41 49-258,0 0-129,0 0 0,-14-56 0,14 56 0,0 0 0,1-59-516,-1 59 645,0 0-129,0 0 0,22-55 0,-22 55-258,0 0 387,0 0-129,0 0 129,0 0-129,0 0 129,0 0 0,52-40-258,-52 40 258,0 0-258,0 0 258,0 0 387,0 0-387,0 0-258,50-4 258,-50 4 387,0 0 0,0 0-129,0 0-129,0 0 0,0 0-258,0 0 516,0 0-645,0 0 387,53 41-129,-53-41 129,0 0-129,0 0 258,0 0 129,0 0-258,24 62 129,-24-62 0,0 0-129,0 0 129,0 0-129,15 61-129,-15-61 129,0 0-129,0 0 0,0 0-258,27 53 387,-27-53-516,0 0 129,0 0 0,0 0 0,30 49-129,-30-49 387,0 0 0,0 0-258,0 0 129,51 21 258,-51-21-258,0 0-129,0 0 258,60 8-387,-60-8 129,0 0 129,0 0-258,0 0-645,53 2-2064,-53-2-903,0 0-1032,0 0 516</inkml:trace>
  <inkml:trace contextRef="#ctx0" brushRef="#br0" timeOffset="1092.0623">13290 17694 3870,'4'10'4515,"-4"-10"0,0 0-1419,0 0-2064,0 0-258,0 0-129,-7-3-129,7 3 129,-16-2-129,3 2-129,3 0-129,-4 0 0,0 0-129,-3 4-129,3-3 0,-1 3 0,0 5-129,3-4 0,-2 2 129,3 1-129,11-8 129,-17 20-129,11-8 0,6-12 0,-7 14 0,7-14 0,0 15 0,0-15 0,0 0 0,17 19 387,-5-14-258,2-3-129,-14-2 129,0 0 258,55 45 0,-55-45-387,0 0 387,54 57-387,-54-57 387,0 0 0,38 70 0,-38-70-258,0 0 0,16 51 258,-16-51-129,0 0-129,0 0 129,-8 58-129,8-58-516,0 0 258,0 0 0,-48 58 129,48-58-129,0 0 129,-56 36-129,56-36 129,0 0 516,-64 11-129,64-11 129,0 0-129,-51-6-258,51 6 0,0 0 129,0 0-129,-33-59-129,33 59-387,0 0-387,0 0-516,0 0-903,33-62-2064,-33 62-387,0 0 0</inkml:trace>
  <inkml:trace contextRef="#ctx0" brushRef="#br0" timeOffset="1580.0902">13402 17367 516,'13'24'3354,"2"-11"-1419,-15-13-516,20 14-387,-7 3 258,-5-6 0,6 17 0,-8-7 387,6 19-258,-10-10-129,7 14-387,-9-2 129,5 3-258,-5 8-129,0 5 129,0-58-645,0 91 258,0-91 0,0 81 129,0-81-387,0 56 0,0-56-258,0 0-774,0 0 129,0 0-1290,0 0-1806,0 0-645,0 0-645,0 0 259</inkml:trace>
  <inkml:trace contextRef="#ctx0" brushRef="#br0" timeOffset="1900.1086">13202 17558 5160,'0'0'5031,"20"7"-774,-7-7 129,0-9-4386,13-1-129,3-2 0,4-4 129,1 6 0,1 0 0,1-2 0,1 4 0,-3 1 129,0 5-129,-1-1 0,-2 3-129,3 3-645,-5-3-1161,-1 1-2193,2 2-645,-6-3 129</inkml:trace>
  <inkml:trace contextRef="#ctx0" brushRef="#br0" timeOffset="2744.1569">13738 17846 2580,'0'0'2580,"0"-13"-129,0 13-258,0 0-258,0 0-387,-4-14-516,4 14 129,0 0-387,0 0-129,0 0-129,0 0-258,0 0 0,0 0-129,0 0 387,0 0-129,0 54-129,0-54 129,-3 56 0,3-56 129,-4 81-258,0-30 0,4-51-645,-5 76 258,5-76 0,0 69 0,0-69 0,0 0 0,20 54 129,-20-54 0,0 0 258,55-15-387,-55 15 387,51-31-129,-51 31 129,47-54-129,-47 54 258,40-66-387,-40 66 387,23-56-129,-23 56 0,8-69 129,-6 36-387,-2-1-129,-6-3 129,-2 12 258,-1-7-516,-2 7 387,1 5-387,1 9-129,1-1 387,8 12-387,0 0 0,0 0-129,-12 11-129,12-11-774,0 0-2064,12 48-1419,3-36-129,-15-12 129</inkml:trace>
  <inkml:trace contextRef="#ctx0" brushRef="#br0" timeOffset="3395.1941">14186 18202 1161,'-49'-3'3870,"49"3"903,0 0-516,0 0-1806,-2-65-903,2 65-516,0-51-645,0 51-129,0 0-258,25-73 129,-25 73-129,0 0 129,34-50 0,-34 50 0,0 0 0,0 0 0,51-43-129,-51 43 129,0 0-258,0 0 258,51 6-258,-51-6 129,0 0 0,30 53 129,-30-53-129,13 50-129,-13-50 258,0 0-258,6 73 0,-6-73 258,-2 49-129,2-49 129,0 0 0,-25 58 258,25-58-645,0 0 516,0 0-129,-49 50 129,49-50-129,0 0 129,0 0-129,-53 2-258,53-2 387,0 0-516,0 0-258,0 0-258,-55-44-774,55 44-1290,-5-65-1548,5 65-645,0-100 0</inkml:trace>
  <inkml:trace contextRef="#ctx0" brushRef="#br0" timeOffset="3711.2122">14375 17413 4128,'11'27'4515,"-11"-11"129,5 2-774,-3 1-3612,-1 3-129,-1 7 0,1 4 129,1 6-129,-2 0 387,2 2-129,-2 17 129,3 8 129,-3 1-387,3 6 129,-3-5-129,2 3 0,-2-4-129,1-6-516,-1-61 0,3 72-1032,-3-72-1161,0 0-2580,0 0 129,0 0-516</inkml:trace>
  <inkml:trace contextRef="#ctx0" brushRef="#br0" timeOffset="4259.2436">14546 18058 3096,'1'51'4386,"-1"-51"-645,0 0-387,0 0-1935,0 0-1935,50 22-387,-50-22 516,0 0 387,0 0 258,54-67 516,-54 67 0,24-63 258,-24 63-387,16-53-645,-9 12-129,-3 21-129,-2-16 129,-2 18-129,0-5 129,0 23 129,-8-31-129,8 31 387,-18-13 0,8 5 0,10 8-129,-20 0 0,20 0-129,-21 0 129,21 0-129,0 0 129,-27 49-129,27-49 258,-13 51 258,13-51-258,-9 66 129,9-66 129,-8 72-258,8-72 129,-3 67 0,3-67-258,0 58 0,0-58-129,9 54-258,-9-54 129,0 0 129,39 54 0,-39-54 0,0 0-129,61 15 0,-61-15-129,0 0 129,70-15-645,-70 15-1290,0 0-2064,62-39-1032,-62 39-129</inkml:trace>
  <inkml:trace contextRef="#ctx0" brushRef="#br0" timeOffset="4823.2757">14879 17722 4257,'9'24'3225,"-9"-24"-516,7 15-1548,-7-15-2322,7 17 387,-7-17 903,0 0 774,14 66 774,-14-66 516,3 72 258,-3-72-129,4 80-903,-4-80-516,3 80-129,-3-80-774,6 55 129,-6-55-258,0 0 129,0 0-129,0 0 129,57-48 0,-57 48 0,45-80-387,-21 25 0,-3 12 387,2 3-129,-9 7 258,3 6 0,-9 14 0,-8 13 0,11-11 516,-11 11-258,0 0-129,0 0 129,4 70 129,-4-70 258,1 72-387,-1-72 0,2 87 0,-2-87-129,5 88 129,-5-88-129,5 62-258,-5-62-258,9 52 0,-9-52-129,0 0-387,0 0-516,22 53-1419,-22-53-2580,0 0-258,0 0-258</inkml:trace>
  <inkml:trace contextRef="#ctx0" brushRef="#br0" timeOffset="5304.3032">15229 17229 2193,'4'12'3870,"-4"-12"387,0 0-1548,0 0-2451,0 0 0,14 14 258,-14-14-129,9 18 258,-7-1-258,4 9 129,-3 0-258,4 9-258,4 11-1419,1 2-2580,-7-4-516,10 7-129</inkml:trace>
  <inkml:trace contextRef="#ctx0" brushRef="#br0" timeOffset="6807.3893">15288 17444 1,'2'18'3353,"-2"-1"-257,0-17-1935,0 0-645,0 0 0,0 0 129,0 0 387,0 0-129,0 0 258,0 0-129,0 16-129,0-16-387,3 17 0,1-2 0,1 10-258,0 0 258,2 8-387,-1 0 258,2 4-258,-8-37 129,17 96 129,-10-48 129,-1 11-387,-1-6 129,-1 16 129,-2-13-129,3-1 258,-4-6-129,-1-49-129,5 66-258,-5-66 258,13 49 0,-13-49-129,0 0-129,0 0 129,0 0-129,0 0-258,0 0 258,0 0 0,0 0 0,50 14-387,-50-14 387,0 0-258,0 0-258,0 0-258,0 0-2709,0 0-1419,0 0-387,0 0 258</inkml:trace>
  <inkml:trace contextRef="#ctx0" brushRef="#br0" timeOffset="7175.4104">15176 17593 1677,'-16'8'2193,"6"3"-516,10-11 387,0 0-2709,0 0-516,0 0 516,0 0 1032,0 0 1032,6-11 1161,7 7 645,1-6-903,9 4-645,-3-2-1032,11-2-129,-2 1-645,5 1 258,1-2-387,0-2 258,3 10 0,-3-3-129,0 3-258,-5 2-645,3 0-1806,1 0-1806,-16 5 129</inkml:trace>
  <inkml:trace contextRef="#ctx0" brushRef="#br0" timeOffset="7627.4362">15747 17215 4386,'7'9'4515,"-7"-9"-258,5 17-387,-5-17-3999,5 20-129,-5 0 258,1 1 129,3 7 387,-4-1 0,9 10 258,-7-1 0,9 10-258,-4-7 129,2 7-774,6-2-1161,1-1-3225,-6-5 0,3-4-645,-13-34 259</inkml:trace>
  <inkml:trace contextRef="#ctx0" brushRef="#br0" timeOffset="8367.4785">15929 17970 4902,'0'0'4644,"0"0"-129,0 0-129,0 0-2838,0-49-1290,0 49 0,0 0 258,0 0 0,0 0 387,0 0-129,0 0-258,-30-47-387,30 47-129,0 0 258,0 0-516,0 0 129,-53 36-129,53-36 129,0 0-258,-31 71 0,31-71 516,0 0-387,-13 59-129,13-59 0,0 0-387,0 0 387,20 51-129,-20-51 258,0 0-516,0 0 0,59 38 516,-59-38-258,0 0 516,50 33-258,-50-33 0,0 0 0,42 54 516,-42-54-258,0 0 0,0 0 258,0 0 0,0 0 129,40 49-129,-40-49 387,0 0-129,0 0 129,0 0 0,0 0-129,-43 9-387,43-9 258,0 0 387,-71 8-516,71-8-129,-57 7-129,57-7 0,-57 12 0,57-12 129,0 0-516,-68 5-516,68-5-903,0 0-2709,0 0-516,0 0-387</inkml:trace>
  <inkml:trace contextRef="#ctx0" brushRef="#br0" timeOffset="9407.538">16627 17817 903,'0'0'2193,"0"0"-645,0 0 129,-2-14 387,2 3-258,0 11 387,0 0 0,-1-11-129,1 11-774,0 0-258,0-11-516,0 11-129,0 0 0,-12 0-129,12 0 0,-19 5-258,7 1 0,-4 1 0,-5 3-129,21-10 0,0 0 258,-59 42 0,59-42 0,-41 50 129,41-50-258,-30 49-129,30-49 258,0 0-258,-14 66-129,14-66-258,0 0 129,24 54-129,-24-54 258,0 0 0,58 49-387,-58-49 258,53 33 0,-53-33 129,50 29 129,-50-29 0,0 0 0,54 52 129,-54-52 258,0 0 0,0 0 0,0 0 0,0 0 129,0 0 129,0 0-129,0 0 129,0 0-129,-54 21 0,54-21-129,0 0 0,-63 5-129,63-5 0,0 0-387,-54 12 129,54-12-129,0 0-258,0 0-387,0 0-1290,0 0-2322,0 0-258,0 0 258</inkml:trace>
  <inkml:trace contextRef="#ctx0" brushRef="#br0" timeOffset="10091.5772">16803 17984 2451,'0'0'3870,"-18"58"-903,18-58 258,0 0-1290,0 0-2322,0 0 774,0 0-387,0 0-129,0 0 1290,0 0 258,0 0-129,0 0-516,46-34-387,-46 34-516,0 0 0,50-31 129,-35 10-129,-3-7 0,-1 10-258,-5-2 0,-1 6 129,-4-11 129,-1 13 258,0-3-387,0 15 0,-16-12 258,16 12 129,-21-4 0,5 4-129,3 2 129,13-2 0,0 0 258,0 0 129,-51 48-129,51-48 129,0 0-129,0 0 0,-41 70-129,41-70 0,-13 49-258,13-49 0,-10 49-129,10-49 129,-2 61 0,2-61 0,0 62 258,0-62 0,14 53 0,-14-53-129,0 0 129,41 63-129,-41-63-129,0 0 0,72 24 0,-72-24 0,59 0 0,-59 0-129,56-20 129,-56 20-258,50-19-258,-50 19-774,0 0-3096,52-35-387,-52 35-774,0 0 516</inkml:trace>
  <inkml:trace contextRef="#ctx0" brushRef="#br0" timeOffset="10571.6046">17154 17340 5547,'2'54'4644,"-2"-23"0,0-2-129,2 4-4128,-2 4-129,2 9 129,-2 0 129,1 7-129,0 3 258,4 11-129,-1-1-258,1 4 0,2-4 129,3 3-258,-1-8 0,4-2 0,-13-59 0,19 82-129,-19-82 0,24 50-387,-24-50 258,0 0-129,0 0 0,0 0-645,54 27-516,-54-27-1290,0 0-2064,15-53-129,-15 53-516</inkml:trace>
  <inkml:trace contextRef="#ctx0" brushRef="#br0" timeOffset="10863.6213">16977 17653 6837,'-11'17'5160,"11"-6"-387,0-11-258,19 0-3354,-5-7-1032,6 0 129,2 2 0,9 2 129,-1-6 0,7 4-129,-1 2 0,4-3-258,-2 6-129,-4 0-774,9 2-3483,-3-2-516,-8 1-516,0-2-129</inkml:trace>
  <inkml:trace contextRef="#ctx0" brushRef="#br0" timeOffset="11631.6652">18028 18177 2967,'0'0'4644,"0"0"258,0 0-1677,0 0-1161,0 0-516,0 0-516,0 0-129,0 0 258,0 0-516,0 0-129,-40-53-129,40 53-387,0 0-129,-18-60 129,18 60-258,-5-59 0,5 17 0,1 5-258,7 3 0,-4-2 0,5 9 258,-2 5-258,-1 7 258,5 4 0,-11 11 0,15 0 258,-15 0 0,0 0 387,25 48-387,-25-48 129,16 61 129,-16-61 129,7 75 0,-7-75 129,0 81-129,0-81-129,-12 75 129,12-75 0,-19 52 0,19-52 0,0 0-258,0 0-258,-46 56 129,46-56-129,0 0-258,0 0-129,0 0-387,-60-39-1032,60 39-1935,-5-63-774,5 63-516,-3-92-129</inkml:trace>
  <inkml:trace contextRef="#ctx0" brushRef="#br0" timeOffset="12080.6909">18255 17461 4773,'6'25'4386,"-6"-25"-129,0 14-516,0-14-3741,0 0-258,0 0 129,0 0 129,0 0 129,7 15 258,-4-3 129,-3 2 387,0 11-258,0 2 0,5 13-258,-5-40 129,2 104-129,0-33 258,2 11-258,-2-5-129,1 7-129,-1 1 129,2 1 0,0-10 0,0-18-129,-4-58 0,9 88-129,-9-88 0,12 72 0,-12-72-129,0 0 0,17 61-129,-17-61 0,9 49-258,-9-49-645,0 0-1161,0 0-2322,0 0-258,0 0-258</inkml:trace>
  <inkml:trace contextRef="#ctx0" brushRef="#br0" timeOffset="12361.707">18176 18156 9417,'0'0'4902,"0"0"-258,0 0-1677,0 0-2838,51 38-516,-51-38 774,55-7-129,-55 7 129,60-12-129,-60 12 0,62-14-258,-62 14 0,58 0 0,-58 0-1161,50 33-3741,-50-33-258,0 0-387,56 8 0</inkml:trace>
  <inkml:trace contextRef="#ctx0" brushRef="#br0" timeOffset="13779.7881">19026 17968 774,'0'0'2580,"0"0"-903,0 0-1419,0 0 258,0 0-258,0 0 1032,0 0-387,0 0 0,0 0 387,0 0 129,-38-52 129,38 52-387,0 0 129,0 0-516,0 0 0,0 0 258,-2-43-645,2 43-645,-1-12-258,1-5 129,0 17 0,0-28 0,0 28-258,-2-18 387,2 18 0,0-15 387,0 15 129,0 0 258,0 0-258,0 0 258,0 0-129,0 0 0,0 0 129,0 0-129,-3 7-129,3-7 0,0 0 0,0 0-129,0 0 0,0 55 129,0-55-129,0 60-258,0-60 258,0 69 0,0-69 129,1 84-129,-1-84 0,0 74 0,0-74 0,-6 72 387,6-72-387,-9 63-129,9-63 129,0 0-129,-11 58 129,11-58-258,0 0 129,0 0-258,0 0-258,0 0-387,0 0-1419,0 0-2322,0 0-387,32-57-516</inkml:trace>
  <inkml:trace contextRef="#ctx0" brushRef="#br0" timeOffset="14611.8357">19135 17865 3612,'0'0'5289,"0"0"-903,0 0 258,0 0-2709,0 0-1548,0 0 129,0 0-516,0 0 0,0 0 258,0 0 258,0 0-516,0 0 516,0 0-645,14 62-129,-14-62 645,1 53-129,-1-53-516,1 62 387,-1-62 0,5 60 0,-5-60 0,7 56-129,-7-56 129,0 0-258,15 51 129,-15-51-129,0 0 0,0 0 0,0 0 0,60-19 129,-60 19-129,0 0 129,46-61 0,-46 61 129,27-58-129,-27 58 129,20-48 387,-20 48-129,20-56-387,-20 56 129,0 0 258,0 0-387,25-48 0,-25 48 0,0 0 0,0 0-258,0 0 258,0 0 129,0 0-516,0 0 387,0 0 129,0 0-129,0 0-258,0 0 258,49 37 129,-49-37 0,0 0 0,24 50 0,-24-50 0,17 51 129,-17-51-129,15 67 129,-15-67 129,10 63-129,-10-63 0,0 0 0,9 66-258,-9-66-129,0 0-129,0 0-129,0 0-516,0 0-258,0 0-1419,0 0-2580,0 0-129,0 0-129</inkml:trace>
  <inkml:trace contextRef="#ctx0" brushRef="#br0" timeOffset="15183.8684">19868 17869 7353,'0'0'4773,"0"0"-774,0 52-774,0-52-3483,0 0 0,0 0 129,0 0 645,0 0-258,-55-10 0,55 10 387,0 0-387,-60 15 129,60-15-387,0 0 0,-60 58 0,60-58 0,0 0-258,-43 60 129,43-60-129,0 0-129,0 0 129,0 0-129,0 55 129,0-55 0,0 0 129,67 4 0,-67-4 0,61 1 129,-61-1-258,62 6 258,-62-6-129,52 11 129,-52-11 0,0 0 129,0 0 258,51 56-129,-51-56 129,0 0 129,0 0-129,-20 54 129,20-54 0,0 0 0,-61 38 129,61-38-258,-55 25-129,55-25 0,-54 14-516,54-14 387,0 0-258,-62 17-258,62-17-129,0 0-1032,0 0-1935,0 0-1419,-21-55 129,21 55-903</inkml:trace>
  <inkml:trace contextRef="#ctx0" brushRef="#br0" timeOffset="15815.9046">20084 17515 4386,'6'24'3999,"-6"-14"-129,0-10-387,8 9-3741,-8-9-129,1 15 0,2-2 387,0 6 645,-3 4 516,7 7-129,-7-5 258,0-25-387,5 76 0,1-23-387,-4 3 258,4 3-516,-4-9 0,4 8 0,-1 5-129,-2-16 0,-3-47-129,12 71-516,-12-71 387,0 0-258,15 54-258,-15-54 129,0 0-129,0 0-258,0 0-387,0 0 258,0 0-645,0 0-129,-48-37 129,48 37 0,0 0 258,-75-67 258,75 67 645,-50-66 0,50 66 1032,-46-67 1032,46 67 387,-33-68 0,33 68-129,-19-59 258,10 36-129,10-2-129,-1 11-645,11-7-774,-11 21 0,30-28-258,-8 23 129,8-4-516,3 3 129,3 1 258,6 1-129,-2 2-129,2 1-258,-4-1-129,2 2-516,-13 0-1548,1 3-2064,1 2-645,-10-4-258</inkml:trace>
  <inkml:trace contextRef="#ctx0" brushRef="#br0" timeOffset="16415.9389">20397 17967 1806,'0'0'4128,"34"65"258,-34-65-2193,14 49-903,-14-49-387,0 0 258,38 55-129,-38-55 0,0 0 129,0 0-516,27 54 0,-27-54-258,0 0 129,0 0-258,0 0 258,0 0-129,0 0 129,0 0-129,0 0 0,0 0-129,0 0-258,-13-46 129,13 46 0,-15-52-129,15 52 0,-12-52-129,12 52 129,0 0-129,0-66 258,0 66 129,0 0-387,26-62 0,-26 62 387,40-39-387,-15 24-129,4 1 129,0 3-129,-29 11-129,61-4 645,-61 4-129,51 0-516,-51 0-258,0 0 258,62 29-1161,-62-29-903,0 0-2193,0 0-1290,0 0 129</inkml:trace>
  <inkml:trace contextRef="#ctx0" brushRef="#br0" timeOffset="16987.9716">20908 17827 5547,'0'0'5160,"0"0"-1161,0 0 258,0 0-3483,0 0-516,0 0-129,0 0-387,0 0 645,0 0-258,0 0 258,16 68 129,-16-68-516,14 53 0,-14-53 0,15 65 387,-15-65 129,0 0-258,19 67 0,-19-67 0,0 0-258,0 0-129,0 0-129,60-16-129,-60 16-387,0 0 387,64-76 516,-43 40 129,-21 36-387,34-65 774,-34 65-516,0 0 645,31-50 258,-31 50-774,8-13-387,-8 13-129,0 0 903,0 0-387,0 0-258,0 0-516,0 0 129,21 49 387,-21-49 0,16 48 0,-16-48-258,0 0-129,34 49 516,-34-49 0,0 0-129,0 0 0,55 29 0,-55-29-258,0 0-774,0 0-129,58 0-2451,-58 0-1548,36-34-258,-20 3-129</inkml:trace>
  <inkml:trace contextRef="#ctx0" brushRef="#br0" timeOffset="17520.002">21693 17769 5676,'6'14'4386,"-6"-14"-258,0 0-258,0 0-4128,-4-12 258,4 12-387,0 0 645,-18-7 258,18 7 258,-22-1 0,22 1-129,-28 1-258,28-1-129,0 0-258,-56 34 129,56-34 0,0 0 258,-67 75 0,67-75 129,-33 63-129,33-63 0,-23 74 0,23-74 0,-5 54-129,5-54 0,0 0-129,22 63-129,-22-63 0,0 0-129,79 24-258,-79-24-129,81 0-387,-81 0-645,85-19-1161,-85 19-1806,74-62-903,-36 15-129</inkml:trace>
  <inkml:trace contextRef="#ctx0" brushRef="#br0" timeOffset="18035.0314">21995 17362 3225,'0'-14'4902,"0"14"-516,0 0 0,-11 0-3096,11 0-903,-3 15-387,2 1 0,-1 8 129,2 10 0,0 2 387,5 10-258,-2 5 258,5 1-774,-3 7 774,1 14-387,0-8 258,-2 2-258,0-1-129,-2-5-258,-2-61 258,4 91 258,-4-91-645,0 0-129,3 54-387,-3-54-387,0 0-387,0 0 258,-15-59-387,15 59-258,-28-67 1032,28 67 129,-43-87 0,18 34 258,1 17 774,0-12 387,-2 26 387,5-10 774,0 22-645,9-6-258,-2 13 903,14 3-129,0 0-129,1-10-129,11 4-387,17 1-258,2-5-258,11-1 129,4-5-258,9 2 129,0 8-258,2-7-258,3 7-516,-12-5-1419,4 4-2451,1 7-387,-13 0-258</inkml:trace>
  <inkml:trace contextRef="#ctx0" brushRef="#br0" timeOffset="18258.0443">22378 17887 2193,'-31'57'2193,"31"-57"-1548,0 0 0,0 0-2967,-29-39 0,27 7 1291</inkml:trace>
  <inkml:trace contextRef="#ctx0" brushRef="#br0" timeOffset="18488.0574">22378 17887 2322,'-31'-116'3612,"50"107"645,-5-2-1419,-1 7-1032,5 4-903,-5 2-516,1 5 0,-14-7-387,0 0 258,27 66 0,-27-66 129,6 70 0,-6-70 387,-2 78-258,2-78 129,-17 67 0,17-67-516,0 0 387,0 0-258,-59 50-129,59-50-129,0 0-129,-61-38-258,61 38-516,0 0-1032,-61-62-2838,61 62-774,-27-53 129</inkml:trace>
  <inkml:trace contextRef="#ctx0" brushRef="#br0" timeOffset="18991.0862">22599 17723 7353,'9'31'4644,"-9"-31"258,7 12-516,-7-12-4386,0 0 0,11 15 0,-11-15-258,0 0 516,0 0 0,22 60 258,-22-60-516,11 51 258,-11-51 129,0 0-258,15 64 516,-15-64-516,0 0 258,8 49-387,-8-49 387,0 0-387,0 0 0,0 0 258,0 0-258,0 0 129,0 0 129,0 0-129,0 0 129,0 0 0,0 0-258,1-61 129,1 29 387,1 7-516,0-1 0,1 1 0,3 4-129,2-7 0,1 5-129,4 6 129,0 7-903,7-9 387,-3 5-258,12 1-258,-10-1-645,16 13-1161,-11-4-1290,4-7-1032,3 4 0</inkml:trace>
  <inkml:trace contextRef="#ctx0" brushRef="#br0" timeOffset="19479.1141">23273 17645 3096,'16'2'5160,"-4"-1"0,-12-1-516,0 0-2451,-2-6-1161,2 6-258,-13 0-387,0 0-258,1 0 258,-4 3-258,2 0 258,-6 6-258,-1 3 0,0-4 0,1 4-129,-1 4 387,4-3-258,0-2-258,4 6 258,13-17-129,0 0-258,-21 49 129,21-49 129,0 0-129,15 49 129,-15-49 0,0 0-387,55 39 258,-55-39 516,0 0-516,71 29 129,-71-29 0,0 0-129,55 33 0,-55-33 387,0 0-129,0 0 0,0 0 129,2 60 0,-2-60 129,0 0 0,-57 39 129,57-39-516,-58 39 258,58-39-129,-59 36-387,59-36-129,0 0-1548,-69 26-3096,69-26-516,0 0-387,-45-55-258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81 13922 1,'0'0'1805,"0"0"1,0 0-129,0 0-516,0 0 0,0 0-516,0 0-258,0 0 0,0 0-258,0 0 0,0 0-129,0 0 258,0 0 0,12-10-129,-12 10 0,16 0 129,-16 0 129,17 0-129,-6 0 0,-11 0 0,18 0 129,-18 0-129,21 2 129,-10-2 0,3 0-129,-1 0-129,3 0 129,-2-5 0,1 5-129,1-1 0,1 1-129,-2-1 129,2 1 0,-2 0 0,3 0 0,-4 0 0,6 1 387,-8-1-129,4 0 0,-3 0-129,2 0 258,-3-1-258,3 1 0,-2 0 0,1 0-129,0 0 0,1 0-129,1 2 0,1-2 129,-1 0-129,1 0 0,-1 0 0,2 0 129,-3 0-129,3 0 129,-3 0-129,2 0 258,-1 0-129,-1 0-129,2 0 129,-1 3-129,2-3 0,-2 3 0,4-2 129,0 2-129,-1-2 0,2 0 0,-3 0 0,2 1 129,-3 0-129,2-1 0,-2 1 0,1 0 0,0-1 258,0 0-258,-2 2 0,4-2 0,-1-1 0,0 0 0,1 0 0,-1 0 0,0 0 129,1 0-129,-2 0 0,-1 0 129,0 0-129,1 1 129,0 1-129,-2-1 0,2-1 0,0 3 0,0-1 258,-1 0-258,0-1 129,1-1 0,-3 0-129,3 0 129,-3 0-129,3 0 129,-1-3-258,2 1 258,0-1-129,-2 0 0,2 1 0,0 0 129,2 0-129,-3 2 0,-2-1 0,3 1 0,-5 0 0,2 0 0,-2 0 129,2 0-129,-3 0 129,1 0 0,-1 0 0,2 0-129,-3 0 129,2 0 0,-1 0 0,-2 1-129,2-1 0,0 1 129,-2 0-129,2 2 0,-3 0 0,2-2 0,-1-1 0,0 3 129,2 1 129,0-3-129,0 0-129,3 0 129,0 1-129,-2 0 129,2 1 0,-1 1 0,1-3-129,-1 5 0,0-3 0,-1 3 0,3-2 129,-3 1-129,1-3 0,-1 0 0,0 1 129,1-1-129,0-1 0,0-1 0,0 0 0,1 0 0,1 0 0,0 0 0,2 0 129,-1 0-129,1 0-129,-1-1 258,0 1-258,1-2 129,-2 0 0,1 1 0,-1 0 129,0-2-129,-1 0-129,1 1 129,-1-3-129,0-1 129,-1 2 0,-1-3 0,0 2-129,-2-1 129,2 3 0,-3-3 0,1 0 0,1 3 0,-2-4 0,3 0 0,-4-1 0,2 2-129,-12 6 129,21-15 0,-10 7 0,0 2-129,0 0 129,1 0 0,1 2 0,0 0 0,-1-1 0,1 1 0,0 0 0,0 0 0,-1-1 0,-1 0 0,1 3 0,0-1 0,-1 1 0,-1-3 0,-10 5 0,20-5 0,-20 5 0,19-2 0,-19 2 0,16-3 0,-16 3 0,19-2 0,-19 2 0,18-6 0,-7 2 0,0 2 0,0-4 0,1 0 0,1 1 129,0-2-258,-1-1 129,0 1 0,-1 2 0,-11 5 0,21-13 0,-21 13 0,16-13 0,-16 13 0,15-13 0,-15 13 0,13-15 0,-13 15 0,12-16 0,-12 16 0,14-19 0,-7 7 0,-1 1 0,1-1 0,0-2 0,-1 0 0,0-1 0,-2 1-129,1-3 129,1 2 0,-3-2 0,1-1 0,-2-1 0,-1 1 0,1-4 0,-2 3 0,0-5 0,0 2 0,-3-5 0,1-2 0,-2 0-129,3-3 129,-1 1-387,0-2 387,-1 1-129,1 0 0,-2 1 0,1-1-129,-2 3 258,0-3 0,-2 1 0,-2-4 0,1 3 0,-2 0 0,-3 1 129,2-2-258,-3 1 129,1 2 0,-4 1 0,2 2 0,0 1-129,-3 1 0,2 1 129,-2 1-129,-2 3 0,3-1 0,-1 3 129,-1-1 0,2-2 0,-2 2 0,0 1-129,3-1 129,-3 3-129,0-2 0,-1 3 0,-1 2 0,0-2-129,0 5 129,-1-3 0,-2 4 129,1 3-129,-3 0 129,0 1 0,0 0 0,-1 0 0,-2 0 0,0 1 0,-2-4-129,2-1 258,-2 1-129,2-2 0,0 1 0,0 0 0,3-1 0,-1 0 0,3 1 0,-1-1 0,0 0 0,2 1 0,0 0 0,-2-1 0,3 2 0,-2-1 129,3-2-129,-2 2 0,2-5 0,2 2 129,-2-3-129,1 2 0,1 0 0,1-1 129,2 3-129,-3-1 0,4 2 0,-2 3 0,1-1 0,2 1 0,-4-2 0,3 1 0,-3 1 129,3 2-129,-2-3 0,0 0 0,-3 2 0,3-1 0,-2-1 0,-1 0 0,-1 2 0,1-2 0,0 4 0,-2-3 0,0 2 0,-1 2 0,-2 1 0,0 0 0,0 2 0,-2-3 0,2 2 0,-2 0 129,1 0-129,1-2 0,0 2 0,0-2 129,2 2-129,-3 1 0,0-3 0,0 1 0,1 1 0,-1 0 0,-1 0 0,0-4 0,0 3 0,0-1 0,-3 2 0,2 0 0,-2 1 0,1 0 129,-2 0-129,2 0 0,-1 0 0,1 0 0,1 1 0,0 0 0,2-1 129,0 1-129,1-1 0,0 0 129,0 0-129,0 0 0,3 0 0,-3 0 0,-2 0 129,2-1-129,-2 0 0,-2 1 0,0-1 0,0 1 129,-3 0-129,-2 0 0,2 0 0,-4 0 0,-2 0 0,-1 0 0,-1 0 0,1 0 129,-3 0-129,-1 1 0,2 0 0,-2 2 0,2 1 0,-1-1 0,-2 2 0,-1-1 0,1 2 0,1 0 0,-2 0 129,0-2-129,-1 3 0,0-1 0,-1 1 129,-1 0-129,-2 2-129,0-1 129,-2 1 0,1 1 0,-2 0 0,1-1 0,2 3 129,-2-4-129,2 1 0,2-1 0,-2-3 0,1 2 0,1-3 0,-1 3 0,1-6 0,-3 4 0,1-3 129,-1 0-129,0 1 0,0-1 0,2 1 0,-2 0 0,1-1 0,-1 1 0,3 1 0,-2-1 0,2 2 0,-1-2 0,-1 2 129,-1-1-129,0 0 0,3 1 0,-4-1 0,1 0 0,0 1 0,1-2 0,3 1 0,2-4 0,-2 3 0,3-1 0,-1 2 0,3 0 0,-1 0 0,-2 1 0,0 0 0,0 2 0,-1-2 129,0 2-129,-1-3 0,1 0 0,1 0 0,-2-2 0,3 1 129,1 0-129,3-1 0,-1 1 0,0 0 0,1 0 0,2-1 0,-1 2 0,0-1 129,1 0-129,-2 1 0,2-2 0,-1 2 129,1 0-129,-3-1 0,3 0 0,-2-1 0,0 2 0,1-1 0,1 0 0,2 0 0,0-1 0,-1 3 0,2-1 0,0-3 0,0 1 0,0 0 258,-1 0-258,1-1 0,0 1 0,1 1 129,-1-1-129,3 0 0,0 3 0,-2-3 0,2 0 0,-1 1 0,-5-3 0,6 0 0,-2 0 0,2 2 129,-3-2-258,4 0 258,-2 0-129,4 0 0,-2 0 0,2 0 0,-1 0 0,1 0 0,1-2 0,-3 2 0,1 0 0,-1 0 129,1 0-129,-2 3 0,2 1 129,-3-2-129,0 1 0,1-1 0,-1 1 0,-3 0 0,2-3 0,-1 0 0,1 0 0,0 0 0,1-3 129,0 0-129,1 1 0,2-2 0,1 0 0,-1 0-129,2 1 129,0-2 0,2-1 0,-1-2 0,1-1 0,-1 0 129,1 1-129,-2-2 0,1 0 0,-1 0 129,-1 2-129,2 1 0,-1-1 0,0 0 0,-1 1 0,1-2 0,0 1 0,-2-1 0,0 0 0,0-1 0,4-2 0,-4-1 0,1-1 0,2 0 0,-1-2 129,5-4-129,-2-1 0,2 1 0,0-3 0,2 0 0,0-3 0,2-1 0,-1 1 0,0-2 0,3-1 129,-3-1-129,3 0-129,1-3 258,0 2-129,0-1 0,2-1 0,1 0 0,0 0 0,2 3 0,0-3 0,0-1 0,1-1 0,1-2 0,0-2 0,1 0 0,1 1 129,1-2-129,-1 2 0,1-1 0,0 3 0,1-2 0,1 1 0,-1-2 0,2 0 0,0 1 129,2-1-129,0 1 0,1-1 0,0 0 0,-2 2 0,2-1 129,0 1-129,0-1 0,0 1 0,0 2 0,2 0 129,2 1-129,0 1 0,1 0 0,1 3 0,0 1 0,1 1 0,-1 2 0,3 0 0,-1 2 0,2-1 0,0 6 0,2-3 129,-1 1-129,4 0-129,2 3 129,2-4-129,0 0 129,2 1-129,2-1 129,1 2-129,3-1 0,-1 1 258,0 1-129,1 2 0,2-2 0,0 1 129,1 0-129,4-1 0,0-3 0,1 2 129,1-5-129,2 1 0,-2 3 129,1 1-129,-1-1 0,-3 0 129,1 3-129,0 0 0,-1 4 0,-3-3 0,1 3 0,-3 1 0,-1 2 0,-2-1 0,0 5 0,-1-1 0,-2 1 129,2 0-129,1 2 129,1-4-129,1 1 0,0-1 129,1 1-129,3-1 129,-1 2-129,1-2 0,-1 2 0,0 2 129,-1 1-129,0-1 0,1-2 0,-2 2 129,-1 1-129,0-3 0,0 3 0,1-1 258,-1 0-258,1 1 0,-1 1-258,0 2 258,1-2 0,-2 0 0,-1 2 0,3 0-129,-2-2 129,-1 3 0,0-5 129,1 3-129,1 1 0,-1 1 258,2-1-258,1 0 0,2 1 0,2 0 0,3 0 0,-1 0 0,0 0 129,2 0-129,0 0 0,1 0 0,-2-2 129,-1 0-129,3 2 0,-3-3 0,3 2 0,-3-2-129,0 2 129,3-2 0,-1 2 0,3-2 0,-1 1 0,1-1 129,2 1-129,0-1 0,2 0 129,-1-1-129,2-1 0,-1 1 0,-3 0 0,1 0 0,-2 1 0,2 1 0,-3-2-129,1 1 0,-1 1 258,2-1-258,-1-1 258,3-1-129,4-1 129,-2-2-129,3 2 129,2-1 0,1 2-129,-1 1 0,1 1 0,-2 0 0,-1 1 0,-1 0 0,1 2 0,-1 0 0,-1 0 0,0 0 0,-2 0 0,0 0 0,0 0 129,2 0-129,-1 0 0,-1 0 129,2 0 0,2 0-129,0 0 129,-1 2-129,0 0 0,-1-2 0,-4 2 0,-2 1 129,0-2-129,-4 0-129,-2 0 258,-3-1-129,-2 0 0,-1 0 0,-2 0 0,-1 0 0,-4 0 0,-4 0 0,-1-1 0,-4 1 0,-12 0 0,15 0 0,-15 0 0,0 0 0,0 0 0,0 0 0,0 0 0,0 0 0,0 0 129,0 0-258,0 0 129,0 0 0,0 0 0,0 0-129,0 0 129,4 6-129,-4-6-258,5 27-129,-5-8-1548,18 17-2064,-12 0-1419,-6-4-129,-8 2-5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932 16765 1677,'0'0'4257,"0"0"129,12 9-387,-12-9-2580,0 0-1290,0-9 0,0 9 129,4-16 129,-4 16 0,6-11 0,-6 11 129,0 0 0,4-13 0,-4 13 0,0 0-129,0 0-129,0 0 0,0 0-129,0 0-129,13 0 129,-13 0-129,0 0-129,12 0 0,-12 0-129,11 3-387,-11-3-387,16 5-1806,-16-5-1677,16 3-516,-5-1 129</inkml:trace>
  <inkml:trace contextRef="#ctx0" brushRef="#br0" timeOffset="1">1323 16682 1935,'17'17'3741,"-5"-10"0,-12-7-2064,0 0-1548,12-11 0,-4 0 258,-8 11 0,16-16 258,-16 16-129,14-12 129,-14 12-129,0 0-129,12-2 129,-12 2-645,0 0-645,8 8-1419,-8-8-1806,0 0-645</inkml:trace>
  <inkml:trace contextRef="#ctx0" brushRef="#br0" timeOffset="2">1204 16744 3612,'-12'5'4386,"12"-5"-1548,0 0-774,-11-4-516,11 4-129,0 0-258,0 0-258,-10-16 0,10 16-258,0 0-129,0 0-129,-6-13 0,6 13-258,0 0 0,0 0-129,0 0-129,0 0-129,3 5-258,-3-5-129,13 15-1032,-13-15-1806,11 6-1419,1 0-129</inkml:trace>
  <inkml:trace contextRef="#ctx0" brushRef="#br0" timeOffset="3">1727 16711 1806,'10'10'4515,"-10"-10"-129,0 0-258,12 8-3225,-12-8-774,0 0 0,0 0 129,0 0 129,0 0-129,10-6 0,-10 6 129,0 0 0,0 0 129,0 0-129,0 0 0,0 0-258,1-11 129,-1 11-258,0 0 129,0 0 0,0 0-129,0 0 0,0 0 0,0 0 0,0 0 0,0 0 0,0 0 0,0 0 0,0 0-129,0 0 129,0 0 0,0 0-129,0 0 129,0 0 0,0 0 0,12 2-129,-12-2 129,0 0 0,0 0 0,13 0-129,-13 0 129,0 0 0,13 2 0,-13-2-129,0 0 129,0 0-129,13 3 129,-13-3-129,0 0 129,0 0 0,0 0-129,0 0-129,6 12-516,-6-12-1290,0 0-2580,0 0 0,0-8-258</inkml:trace>
  <inkml:trace contextRef="#ctx0" brushRef="#br0" timeOffset="4">2199 16824 1,'0'0'4256,"0"0"388,0 0-645,-5 0-2709,5 0-387,0 0-129,0 0 0,-3-6-129,3 6 129,0 0 129,0 0 0,-6-14-129,6 14-129,0 0-258,0 0 129,0 0-258,0 0-129,0 0 0,0 0-129,0 0 0,0 0 0,0 0-129,0 0-129,0 0-129,0 0-774,16 7-2580,-16-7-1290,18 0-516,-18 0 129</inkml:trace>
  <inkml:trace contextRef="#ctx0" brushRef="#br0" timeOffset="5">3482 16070 129,'-1'-12'645,"1"12"129,0 0 258,-13-4 258,13 4 0,-14-1 258,14 1-258,-16 0-258,16 0-258,-19-2-387,9 2-129,-2 0-258,-1 0 258,0 0-129,-5 0-129,0 5 129,-3-3 0,0 5-129,-3-2 129,1 6-129,-2-2 129,-3 3-129,5-1 0,-3 3 0,-1 3-129,-1-1 129,1 3 0,0-2-129,1 3 129,-1-1-129,3 2 0,0-1 129,3-1-129,2 3 129,0-3 0,5 1 0,0-1 0,2-2 0,0 2 0,7 1-258,-3-3 258,5 0-129,-1 2 129,3-4-129,1 4 129,0 0 0,0-2 0,0-1 129,3-3 0,1 2 129,0-3 0,2 0-129,-6-12 258,15 22 0,-15-22 0,21 14-129,-21-14 258,25 12-129,-9-10 129,5 1-258,-2-3 0,3-3-129,1-1 129,0-2-258,2 2 258,-2-5-258,1 1 0,-5 0 129,-2-1 0,1 0 0,-7-3 129,2 7 0,-5-7-129,-8 12 0,15-10 129,-15 10-516,0 0 0,10-10-258,-10 10-516,0 0-516,0 0-3096,12 0 258</inkml:trace>
  <inkml:trace contextRef="#ctx0" brushRef="#br0" timeOffset="6">3384 16634 516,'0'0'3096,"-16"-5"-1161,16 5-1161,-6-17-129,6 17-129,-7-19 0,2 9 0,5 10 129,-6-26 258,6 26-129,-3-25 129,3 25-129,0-28-129,2 18 129,2-11-258,4 6 129,0-3-258,6 4 0,-2-5-129,6 6-129,-2-2 129,5 1-258,-1 3 0,2 1 0,-1 3 0,1-1 0,-2 8-258,-2 0 258,2 0 0,-6 3 0,4 2 0,-5 2 0,0-2 258,-13-5-258,19 12 0,-19-12 0,14 7 0,-14-7-258,7 11 258,-7-11 0,0 12-129,0-12 129,-4 18 0,4-18 0,-17 20 0,6-8-258,-4-3 258,2 3-129,-6 0 129,4-1-129,-5 3 129,1-2-129,0 0 129,-1 0 0,0 1 0,-1-2 0,4 1-129,-1-4 129,4-1-258,2-3-387,12-4-387,-16 2-258,16-2-1548,0 0-1419,2-9-129</inkml:trace>
  <inkml:trace contextRef="#ctx0" brushRef="#br0" timeOffset="7">4011 16392 2580,'-15'-7'903,"12"-5"-387,3 12-129,0 0 0,-8-12-129,8 12 258,0 0-129,0 0 129,-13 0 258,13 0-258,0 0 258,-14 14-129,14-14 129,-13 10-258,13-10 129,0 0 0,-12 5-258,12-5-129,0 0 129,-10 9-387,10-9 0,0 0-258,-18 16 258,18-16-129,-12 16 129,12-16 0,-16 21 0,16-21-129,-16 25 129,5-11-129,3 6 129,0-3-258,-2 4 258,1-1-129,3 0 129,-1 0 0,1-3 0,4-2 129,1-3-129,1 1 0,0-13 0,3 13 129,-3-13 0,17 11-129,-7-11 129,5 2 0,-2-2 0,4 0 129,-2 0 0,5-1 0,-5-7-129,2 3 387,-3-3-258,2 1-129,-4 0 129,4-5-129,-3-1 0,2-1-258,0-2 129,1-2-129,-2 1 0,2-2 0,-2-2 0,-1 4 129,-2-1 0,-1 6 0,-3 0 129,-7 12 0,11-19-258,-11 19 0,8-17-258,-8 17-258,0 0-129,7-12-258,-7 12-258,0 0-774,0 0-1935,12-3 129</inkml:trace>
  <inkml:trace contextRef="#ctx0" brushRef="#br0" timeOffset="8">4371 16407 1,'-6'-17'3611,"6"17"259,0 0-2322,0 0-516,0 0-129,0 0-129,0 0-258,0 0 0,0 0-129,0 0 0,0 0 0,0 0-258,4 8 129,-4-8-258,7 17 129,-3-5 0,2-1-258,-1 6 258,1-3-258,-1 3 258,-1 1-129,-2-2 258,1 1-258,-3 1 387,0-3-129,0-4 0,0-11-129,-4 17 129,4-17-129,0 0 258,0 0-258,-12 0 129,12 0 0,-6-15 129,6 15-129,-7-26 0,5 13 129,-1-6-129,3 5 0,0-6-129,0 3 0,1 1-258,6-1 129,1 2-129,1 0 258,3 2-258,0 1 0,2 1 0,0-6 0,3 7 0,-1-4 129,4 6-129,1-5-129,-1 5 129,3-2 0,0 5 0,-3 1 0,2 4-129,-4 0-129,0 2-129,-6 1-645,4 9-1032,-2 7-2322,-14-19 0</inkml:trace>
  <inkml:trace contextRef="#ctx0" brushRef="#br0" timeOffset="9">5043 16331 3354,'11'-15'3612,"-11"-4"129,6 8-2967,-6 0-903,0 11 0,2-16 129,-2 16 129,0 0 387,-10-9 129,10 9 129,-23 4 0,10 6-258,-3 0 0,3 0-387,-2 1 0,2 6-129,1-7 0,2 4 0,10-14 0,-12 18-129,12-18 129,-2 19-129,2-19-129,1 17 258,5-7-129,-6-10 0,22 20 0,-8-9-129,0 3 0,3 1-258,1 2 258,-1-3-129,0 4 0,-3-2 0,2 2 387,-5-5 0,-2 0 387,0 1 387,-9-14 129,2 12-258,-2-12 258,-10 5-258,-4-5 129,1 1-387,-8-1-129,-3-2 0,1 2-258,-2-2 0,0 0-129,0 0-129,4 2-129,-2 0-129,8 4-516,-4-4-516,19 0-1290,-15 10-1548,15-10-258</inkml:trace>
  <inkml:trace contextRef="#ctx0" brushRef="#br0" timeOffset="10">5323 16411 2580,'15'22'4644,"-15"-22"-516,13 4-258,-13-4-3096,0 0-1677,15-16-129,2 9 258,-9-9 0,9 0 387,-5 0 387,-1 0 258,5 0 258,-8 2 0,4 1 0,-7 1-129,-5 12-129,4-20 0,-4 20 0,0-16 0,0 16 0,-17-10 0,6 8-129,-4-1 129,-1 3 0,-3 0-129,4 6 0,-7 0 129,4 4-129,-1 2 0,3 5-129,-1 0 258,5 4-129,2 0 0,0 4-258,6-2 258,-2 6-129,5-4 129,1 0 0,0 0 387,9 1-258,-2-4 129,6 4 0,0-7 0,6 2 0,1-7-129,5 1-258,2-6-258,0-9-645,11 8-1677,-2-8-2193,-6-5-129,6 0-387</inkml:trace>
  <inkml:trace contextRef="#ctx0" brushRef="#br0" timeOffset="11">5887 16561 1548,'7'12'4257,"-7"-12"258,0 0-516,0 0-2709,0-5-1290,0 5 0,0 0 129,0 0-129,0-12 129,0 12 129,0 0 129,11-16-129,-11 16 0,12-3 0,-12 3-129,12-5 129,-12 5 129,0 0 129,12 0-129,-12 0 129,0 0-129,0 0 0,0 0 0,0 0 0,0 0-129,-7 0-129,7 0-129,0 0 129,0 0-129,0 0 0,0 0 0,0 0 0,0 0 0,0 0 129,0 0-258,0 0 129,-11 0 0,11 0 0,0 0 129,0 0-129,0 0 0,0 0-129,0 0-129,0 16-1290,0-16-2967,0 0-645,0 0 0</inkml:trace>
  <inkml:trace contextRef="#ctx0" brushRef="#br0" timeOffset="12">6651 15945 1161,'9'-17'3483,"-9"17"-1290,0 0-774,6-6-516,-6 6-258,0 0-129,0 0 129,0 0-129,12 0 258,-12 0 129,0 0-129,0 0 0,0 0 0,0 0-258,2 12 129,-2-12-258,0 13-129,0-13-129,-4 23-129,1-7 129,-1 7-129,-2 2-129,-1 6 129,-4 4 0,1-2 0,-1 6 0,-2-3 0,1 2 0,2-1 129,-3-4 0,5-1-129,1-7 129,-2 1 0,3-5-129,1 2-258,0-8 129,0-4-129,5-11 0,-8 15-258,8-15-129,0 0-774,0 0-1290,-3 13-1419,3-13-387</inkml:trace>
  <inkml:trace contextRef="#ctx0" brushRef="#br0" timeOffset="13">6375 16543 1806,'-16'18'4644,"3"-18"-387,13 0-258,-2 9-3354,2-9-645,0 0 0,0 0 0,0 0-129,0 0 258,0 0 0,0 0 129,0 0 0,0 0 258,11 3-129,-11-3 0,25 0 0,-12-4-129,6 1 0,1-3 129,2 1-258,0-3 0,3 1-129,-2 4 0,1-3 0,-1 2-129,1 2 129,-4 2-129,1 0 0,2 3-129,-4 0 129,2 3 0,-1-5 0,0 6-258,-4-5-129,5 2-387,-21-4-645,26-7-2580,-12 7-258,-14-13-387</inkml:trace>
  <inkml:trace contextRef="#ctx0" brushRef="#br0" timeOffset="14">6421 15963 1419,'11'0'3741,"-11"-11"387,14 9-1548,-3-1-1677,1-2-387,3 3-258,2-1 129,3 3-129,0 0 129,4 0-129,0 0 258,3 1-258,2 1 0,2-1 0,-1-1-129,3 0 258,0 0-258,-3 0 0,0-1 0,-5-1 0,1 1-129,-2 1 129,-3 0-258,-2 0-129,-1 7-516,-6-5-258,5 9-1290,-2 6-2064,-15-17-129</inkml:trace>
  <inkml:trace contextRef="#ctx0" brushRef="#br0" timeOffset="15">6982 16312 1677,'13'-12'3225,"-13"-1"258,6 9-2580,-6 4-1548,0 0 258,9-11-258,-9 11 258,0 0 129,0 0 258,0 0 387,0 0 0,12 0 129,-12 0-129,0 0 258,4 11 0,-4-11 129,4 17 0,2 0 129,-6-5 0,1 10 129,-1-6 0,0 8-516,-2-7 258,2 6-387,-4-6 0,3-3-258,-1-2 0,2-12-129,0 13 0,0-13 129,0 0 0,8 0 0,-8 0 258,14-2-258,-14 2 129,16-12 0,-16 12-129,22-17 129,-8 9-258,2-2 129,2 1-258,0-1 258,6-2-258,-3 3 129,5-2-129,-3 1 129,3 1-129,-4-1 129,-3 1 129,-1 4-129,-8 0 0,2 3 129,-12 2 0,11 0 0,-11 0 0,3 11 0,-3-11 0,3 17-129,-2-5 129,0 1-258,0 1 258,-1 2-258,0 0 129,1 0 0,-1 4 0,0-1-129,0-1 129,0 3 129,-3-2-129,-1 0 129,1-1-129,-2-3 0,1-1-129,1 0 0,2-4-387,1-10-516,-2 14-903,2-14-2451,0 0-516,2-12 0</inkml:trace>
  <inkml:trace contextRef="#ctx0" brushRef="#br0" timeOffset="16">7871 16255 1032,'0'0'3741,"0"0"0,0 0-1032,0 0-2451,-11 6 0,0-4-129,-3-1 129,-1 5 0,-5-2 387,3 3-258,-4-1 258,4 5-258,-5-2 0,4 4-129,2-2-129,1 2-129,5-3-129,10-10-129,-14 16 258,14-16-129,3 15 129,-3-15 0,22 2 0,-3-2 0,2 0 129,4 3-129,1-3 258,1 0-258,0 2 0,1 4-258,-2 0 258,-4 4-129,-3 2 129,-2-1 0,-8 2 0,-1 4 129,-7-3 129,-1 0 0,-9-1 0,-2-1 0,-9-4 0,-1 2 129,-4-4-129,-3-1-129,-1 0-129,-1-2 0,2 1 0,0-1 0,5-3-258,-1 0-258,14 2-258,-6-2-387,16 0-645,0 0-1548,-2-23-1290,14 17 516</inkml:trace>
  <inkml:trace contextRef="#ctx0" brushRef="#br0" timeOffset="17">8117 15934 2322,'0'0'2580,"0"0"-258,0 17-129,0-17-3354,0 23 387,0-6 645,0 2 387,2 12 774,-3-6 774,1 13 258,-9-1 0,5 11-645,-4-9-258,3 9-645,-1-8 0,2 2-258,1-10 0,1-2-387,2-9 258,0-7-258,0-14-387,0 0-258,3 10-645,-3-15-1161,-2-7-1806,2 1-387,-7-11 646</inkml:trace>
  <inkml:trace contextRef="#ctx0" brushRef="#br0" timeOffset="18">7888 16090 5934,'22'-17'4773,"-11"6"-387,11 2-1548,3 1-2580,3 1-258,2 1 0,5 3 0,-1-1-129,3 4 129,-1 0 0,-2 2 0,-3 0-129,2 7-516,-10-7-1290,-2-1-2322,5 9-129,-11-8-129</inkml:trace>
  <inkml:trace contextRef="#ctx0" brushRef="#br0" timeOffset="19">8377 16271 1548,'18'12'1419,"-10"2"-1032,1 2-129,-1 7 129,2-1 258,-1 7 258,-1-2 258,2 4 387,-7-11 129,8 10-258,-11-12 258,7 2-258,-7-20-129,2 22-258,-2-22-258,0 0-258,0 0 0,0 0-258,0 0 129,-7-1 0,-1-11 0,5 1 0,-6-9 0,3 5 0,-2-7-129,2 6 0,2-6 0,1 2-258,2-1 0,1-1 0,1 4 0,6-1-258,4 4 258,3-1-129,2 3 129,2 1 0,3 2 0,0 6 129,2 2-258,0 0-129,4 2-387,-7-1-1032,7 1-2580,-3 0-516,-6 0-387,1 3 388</inkml:trace>
  <inkml:trace contextRef="#ctx0" brushRef="#br0" timeOffset="20">8827 16279 2451,'11'2'3483,"-4"12"129,-7-14-2064,0 20-1290,0-1 129,0 0 258,3 8 0,-3-7 387,2 9 0,-2-13 0,5 12 129,-5-15-387,8 2 0,-8-15-258,20 7-129,-6-12-129,4-7 0,5-5-129,3-1-129,2-7 0,0-4 258,-6 0-258,4 2 387,-8 6 0,-2 0 129,-8 0-258,-2 7 129,-3 0 0,-3 14-258,1-15-129,-1 15-258,0 0-258,-1-12-516,1 12-1032,0 0-2709,0 0-129,7-1-387</inkml:trace>
  <inkml:trace contextRef="#ctx0" brushRef="#br0" timeOffset="21">9520 16205 2451,'-2'-7'2838,"2"7"0,0 0-2064,0 0-1419,-13-1 129,13 1 387,-18-1 0,7 1 645,11 0 129,-26 13 645,12-2-258,-5-1-129,2 3-387,-3 1 0,5 3-258,-2-4 0,1 7-129,6-3 129,-2 0-129,5 0-129,1 0 129,4-2 258,2 3-129,2-6 258,9 1-258,-11-13 258,28 19 0,-11-13-129,8 1-129,0-4-387,4-2-129,4 0-516,-3-4-516,7-3-1548,3-2-1419,-11-12-129</inkml:trace>
  <inkml:trace contextRef="#ctx0" brushRef="#br0" timeOffset="22">9849 15851 3483,'0'34'4257,"-4"-23"-129,4 10-258,0 0-2967,-2-1-774,0 8 258,-1-2-129,3 12 387,-5-5-129,5 12 129,-2 0 0,2 7-129,0-7-258,7 1-258,-1-4 0,-3-9-645,9 3-387,-11-20-903,8-6-1935,-9-10-774,0 0-258</inkml:trace>
  <inkml:trace contextRef="#ctx0" brushRef="#br0" timeOffset="23">9694 16199 1,'-26'-20'3611,"1"4"259,25 16-1290,0 0-258,-9-18-258,16 18-258,-2-14-129,16 12-129,-7-12-387,13 8-258,-1-9 0,8 7-516,-2-1-258,5 2-258,4 7-387,-7-5-645,14 8-516,-12-1-2451,5 6-774,2 4-258,-6-4 129</inkml:trace>
  <inkml:trace contextRef="#ctx0" brushRef="#br0" timeOffset="24">10012 16531 2193,'1'-41'3741,"8"25"129,-9-17-516,13 7-2967,-1-2-645,8 7-129,2 0 387,1 3 129,3 3 258,-1 1 258,4 8 129,-5-2 258,7 8-129,-8 0-258,5 0-129,-6 7-258,4 7 0,-5-2 0,0 7-258,-4-6 258,-2 6 0,-4-4 0,-3 4-258,-6-5 387,-2 1-258,-1-2 129,-8 1-129,-8-4 0,-3 1-129,-7-4 258,-1 3 0,-7-7-129,-2 4 0,-4-5 0,1 1-129,2 2 0,0-2 0,8 4-258,-4-7-258,11 11-387,-5-11-645,15 7-1290,13-7-1548,-16-1-645,16 1 516</inkml:trace>
  <inkml:trace contextRef="#ctx0" brushRef="#br0" timeOffset="25">10679 16214 129,'19'19'3354,"-19"-19"-129,0 0 129,0 10-2451,0-10-387,0 16 258,0 4 258,-6-9 258,6 15 129,-13-10 0,10 13-387,-11-10 0,7 12-645,-7-6 258,5 0-387,-4-7 0,6 4-129,-3-9 129,6 0 0,4-13 129,0 0-258,0 0 0,0 0 0,-5-7 0,5-2 0,5-8 0,3 0 129,1-5-387,5 0 387,-1-2-258,5 5 129,1-3-129,2 4 129,0 1-258,0-1 129,1 1 0,0 2 0,-1 3 129,3 0-258,-2 3 129,1 0 129,3 1-129,-1 6 0,-2 1 0,0 1 0,-2 0-129,-2 0 129,-2 0 0,-4 0 0,0 7 0,-13-7 0,15 13-129,-15-13 0,7 14 0,-7-3-258,1 6-516,-1-17-1548,-9 8-2064,4 2-387,5-10-258</inkml:trace>
  <inkml:trace contextRef="#ctx0" brushRef="#br0" timeOffset="26">11274 16589 1032,'4'11'3741,"-4"-11"387,-3-8-645,3 8-2322,-3-11-516,3 11 0,0 0 129,-8-15 258,8 15-258,0 0 258,0 0-258,0 0 0,0 0-258,0 0-129,0 0-258,0 0-129,0 0 0,0 0 0,0 0 0,0 0 129,0 0 0,-13-4 129,13 4 129,0 0-129,-14 6 0,14-6 0,-16 5 0,16-5-129,-13 5 0,13-5 0,0 0-129,0 0 0,0 0 0,-9-7 0,9 7 0,0 0 0,0 0 0,0 0 0,0 0 0,0 0 0,0 0 129,0 0-129,0 0-129,0 9-129,0-9-516,0 15-2709,0-15-1161,4 14-516,-4-14 0</inkml:trace>
  <inkml:trace contextRef="#ctx0" brushRef="#br0" timeOffset="27">11455 16566 5160,'14'12'5031,"-14"-12"-516,16 5-129,-16-5-2967,0 0-1419,18 7 129,-18-7 129,18 5-129,-18-5 129,14 4 129,-14-4 0,14 2-387,-14-2-129,13 1-645,3 9-774,-16-10-1548,0 0-1935,15-5 258,-15 5-387</inkml:trace>
  <inkml:trace contextRef="#ctx0" brushRef="#br0" timeOffset="28">11814 16593 9933,'12'19'4773,"9"2"-129,-21-21-774,0 0-4128,16 1-387,-4 4 0,-12-5 129,16 2 0,-16-2 129,20 3-774,-20-3-2064,13-5-1290,6 3 0,-6-11-516</inkml:trace>
  <inkml:trace contextRef="#ctx0" brushRef="#br0" timeOffset="29">12375 16533 8256,'48'23'4902,"-32"-20"-774,4 6-258,-7-9-4257,4 0-129,-17 0 0,20 0 129,-20 0-129,0 0-516,0 0-1419,4-12-1806,-4 12 0,3-11-387</inkml:trace>
  <inkml:trace contextRef="#ctx0" brushRef="#br0" timeOffset="30">12672 16603 4257,'37'21'4644,"-14"-9"-258,-11-12-387,4-3-2838,-2-1-1548,1 4-258,-15 0-516,20-3-1677,-20 3-1419,12-6-516,-12 6 516</inkml:trace>
  <inkml:trace contextRef="#ctx0" brushRef="#br0" timeOffset="31">12917 16626 5805,'22'15'5289,"-22"-15"-516,14 12 0,-1-6-3741,-13-6-258,0 0-258,8 11-258,-8-11 129,0 17-387,0-17-645,0 14-3483,0-14-774,-12 3-645,-1-12 129</inkml:trace>
  <inkml:trace contextRef="#ctx0" brushRef="#br1" timeOffset="32">10016 14669 516,'-21'0'3354,"-5"0"0,26 0-645,-25 0-2193,0 0-129,5 1 258,-10-1 129,4 3 129,-10-3 0,1 2 129,-9-2-258,2 4 129,-8-4-129,0 3-387,-5 1 129,-2 1-129,-5-3 0,0 3 0,-4 0 0,3 0 0,-4-5-129,1 3 0,-3-3 0,0 0-258,1-3 0,-2-1 129,0-5-258,-4 3 129,0-1-129,-1-2 129,0 0-129,-1-2 129,-1-1 0,1 0-129,1-1 129,-3-1 0,3 1 0,-1-4 0,2 0 0,-1 0 0,6 0 0,1-3 0,2 2 0,7-7 0,4 1 0,4-5 0,5 0 0,5-2-129,5-3 129,4-2 0,10-5 129,6 2-129,6-5 0,7 1 0,3-3-129,11-1 129,7 0-129,4-1 0,4 2 0,3-2 0,4 3 0,1 3 129,3 2 0,4 4 0,0 2 0,2 2 0,4 1 129,5 5-129,3 2 129,4 4-129,5-1 129,4 3 0,1-1 0,5 4 0,5 0 129,1 3-129,5-3 129,4 4-129,-1-4 387,3 7-258,0-3 0,3 3 0,-2-2 0,4 4 0,-4 3-129,3 1 0,-2 2 0,5 0 0,-3 2 0,0 4-129,-2 5 129,0-1 0,-5 4-129,2 0 129,-3 4 129,-2 1-258,-3 3 129,-5 2-129,1 0 0,-5 3 129,-3 0-129,-1 2 0,-4 0 0,-4 0 129,-5 0-129,-2 3 0,-7 1 0,-1 1 0,-9 1 0,-4 0 0,-6 4 129,-6 0 0,-4 2 0,-5 2 0,-6 3-129,-4 3 129,-2 4-129,-12-1 129,-3 2-129,-8 3 0,-2 3 0,-5 0 0,-3 0 0,-3-2 129,-4 0-129,-2-1 0,-3-7 129,-3-2 0,-8-7 129,-3-4-129,-9-6 129,-7-4 0,-13-9 0,-7-2 0,-12-7-129,-7 1 129,-8-7-258,-8 1 0,-4-1 0,-2-3-258,3 5 0,-2-3-516,11 17-1677,-9-6-2451,6 5-258,-1 0-516,0-1-258</inkml:trace>
  <inkml:trace contextRef="#ctx0" brushRef="#br1" timeOffset="33">1917 17028 2967,'61'-24'2580,"-36"10"-774,0 0-258,-2-1-258,-6 3-129,-1 4-129,-16 8 0,18-12-129,-18 12 0,0 0-258,-15-11 129,0 11-258,-13 0-129,-2 6-258,-16-3 0,-4 4 0,-10-3 0,-13 2-129,-6 3 129,-10-3-258,-4 0 129,-9-4 129,3-2-129,-4 0 0,3-2 258,6-7-129,5-8 0,8-7 0,6-8 129,10-6-129,7-5 0,11-6 0,7-5 0,9-4-129,11-3 0,8-5 129,12-3-129,6-1 129,16 4 0,11-3-129,11 1 0,7 0 0,7 5 129,5 5-258,6 8 129,3 4 0,2 4 0,6 8-129,4 5 129,5 8 0,4 5 0,3 9 0,3 6 0,3 1 0,1 9-129,2 8 129,-3 7 0,-4 8 0,-1 1-129,-6 6 129,-2 3 0,-5 3 0,-9 1 0,-6 0 0,-9 3 0,-9 0 129,-7-3 0,-6 2 0,-11-3 129,-7-1-258,-10 0 258,-8 1-129,-8-1 129,-15 4-129,-13-1 0,-13 1 0,-17-2 129,-13 5-129,-18-3 258,-10 3-258,-11-14 0,-6 0-129,-4-4 0,0-4-387,11 6-1677,3-10-2580,6-11-387,10-4-516</inkml:trace>
  <inkml:trace contextRef="#ctx0" brushRef="#br2" timeOffset="34">12911 15978 2967,'27'-20'3999,"-12"14"129,-12-12-1161,0 0-2451,5 0 0,-4-3 0,2 3-129,-6-5 258,0 8-129,-4-7 129,0 10-258,-10-5 129,2 5-258,-7-5 0,1 8-129,-7-1 0,-1 0-129,-5 3 129,-5 2 0,-5 3 0,-6 2-129,-2 2 129,-9 7-129,-1 6 129,-6 1-129,-1 5 129,-1 2-129,0 5 0,0 1 0,5 6-129,1-3 129,3 1 0,6 0 0,4 0-129,4 1 129,8-2-129,1 1 129,10 2 0,5-2 0,5 4-129,9 2 129,6-2 129,1 2-258,12 0 129,7 0 0,8-2 129,6 3-258,11-2 258,8-1-258,9-1 258,6-2-129,12-4 0,4-3 0,9-2-129,4-2 129,2-9-129,2-1 0,-1-4 129,4-3 0,-2-6 0,2 0 0,-5-11 0,0-3 129,-3-10 129,2-4-129,-7-10 129,-3-3-258,-5-7 129,-2-6 129,-8-6-129,-4-3 0,-10-3-129,-5 2 258,-11-5-258,-11-2 258,-16-1-129,-10 8 0,-9-4 387,-18 7-387,-16 1 129,-12 4 0,-12 6 0,-11 4 129,-12 5-129,-10 4 129,-13 4-129,-7 7 258,-3 5-387,-2 3 129,-4 8-129,-2 8-129,4 4-258,-3 3-903,15 18-2580,-7-1-1161,1-1-516,1 3-258</inkml:trace>
  <inkml:trace contextRef="#ctx0" brushRef="#br2" timeOffset="35">4321 8908 645,'13'10'3225,"-13"-10"258,0-6-2580,0 6-645,0 0-258,0 0 129,0 0 258,0 0 0,5-14 516,-5 14 0,0 0 0,0 0 129,-7-15 129,7 15-129,-17-2-258,17 2 0,-26 0-258,12 0-129,-5 0 0,0 0 0,-3-1-129,1-4 0,-6-2-129,-3-3-129,-2-1 129,-5-1 0,-5-1 0,-1 0-129,-10-2 129,-2 3 0,-6 0 0,-1 1 0,-7-1 0,-2 1-129,-4-1 258,2 3-258,-3-1 129,1 3 0,-3 2 0,3 0-129,0 5 129,7 0-129,3 5 129,4 5-129,5 3 0,5 2 129,3 3-129,5 1 129,3 0-129,3 0 129,-2-1 0,4 4-129,-2-4 258,6 2-129,0-1 0,4 2 0,0-1-129,6 0 0,5 3 129,1 0-129,5-1 0,3 2 0,5 0 0,0 0 129,2 0-129,0 0 129,4-1-129,3 0 129,1 1-129,5 0 0,1 1 129,4 0 0,4 3 0,2-2-129,3 2 129,2 1-129,5 2 129,3-1-129,1-2 0,6 2 0,5-1 0,7 0 0,7-5 129,10 2-129,5-4 129,6 0-129,9-1 129,4-5-129,8 0 0,6-3-129,5 3 129,-1-7 0,4 1 0,2 0-129,0-2 129,1-2-129,0 1 129,0-2 0,-1-2-129,2 2 0,-1-3 129,3-2 0,5 0 0,2-6 0,0 1 0,1-6-129,1-1 129,2-5 0,1 0 0,-4-3-129,-3-3 129,-6-4 0,-5-2 0,-3-3 0,-6-1 0,-4-1-129,-10-3 258,-4-5-129,-11-3-129,-10-1 258,-10-4-258,-9-2 258,-17-3-258,-10-8 258,-16 3-129,-9-4-129,-20 1 258,-15 1-129,-15 2 0,-20 4 0,-14 3 0,-22 8 0,-18 5-129,-22 11 258,-19 10-129,-19 9 0,-23 10 0,-17 7-129,-16 15 129,-15 11-258,-3 13 129,-9 2-903,13 19-1806,-2-4-1806,17 1-387,17-3-5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7T17:50:09.48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690 2930 2193,'5'-9'2709,"-5"9"-645,0 0-903,0 0-774,0 0-516,0 0-129,0 0-129,0 0 258,0 0 129,0 0 387,0 0 0,0 0 387,0 0 0,2-11 0,-2 11-258,0 0-258,0 0-387,0 0 0,0 0 0,0 0-129,0 0-129,2-12 258,-2 12 0,0 0 129,0-14 129,0 14 258,0-17 0,0 17-129,-2-16 129,2 16-129,0 0-258,-4-12-129,4 12-258,0 0 129,0 0 0,0 0 129,0 0 129,0 0 258,0 0 129,0 7 0,0-7 0,0 0 129,0 0-129,0 0-129,10 0-129,-10 0-129,19-4 0,-7 1 0,4-2 258,0 2-129,4-1-129,1 0 258,-2-2-129,5 2 0,-1 1 0,3 1 0,-2 2 0,4 0-129,0 0 258,1 0-258,2 0 0,0 0 129,1 0 0,2-2-129,-2-6 258,4 1-129,-2-3 129,2 0-129,-1-2 258,2 3-129,4-2-129,-2 3 0,5 0 0,2 4-129,1-1 129,0 1-129,0-2 129,1 3-129,-3-1 0,4-1 0,-6 2 0,1 0 0,-2-3 129,-1 1-129,-2 2 0,3-1 0,-6-1 0,0 4 0,1-6 129,0 1-129,-2 3 0,1 1 129,1-2-129,-2 1 129,0 0-129,1 0 0,-1 3 0,-1 0 0,0 0 0,0 0-129,-3-2 258,0 1-129,-3 0 0,1 0 0,-2-1 0,0 2 0,0-2 0,-1 1 0,2 0 0,1 0 0,1-1 0,3 2 0,2-3 0,3 0 129,3-3-129,1 4 0,2 0 0,2-1 0,2 1 0,3-2 0,-1 3 129,1-2-258,3 0 258,1-2-129,6 1 0,3 2 0,0-1 0,4 0 0,-2-1 0,3 3 0,0 1 0,4 0 0,-3-1 258,-2-2-258,1 1 0,-1 2 0,4-1 129,-1-1-258,1-3 258,-1 2-129,2 2 0,-1 0-129,5-1 129,0 2 0,0-3 0,4 2 0,1 1-258,0-1 129,0-2 129,0 1 0,-1 0-129,-2-2 129,-2 0 0,-1 2-129,-1-1 129,1-1 0,0 4 0,-4-3-129,4 3 129,-1 0 0,-2-2 0,0 0-129,-5 0 129,-1 2 0,0-3 0,-1 0-129,-3 1 129,2-1 0,0 3 0,-1 0 0,0-2 0,3-1 0,-1 0 0,-1 3 0,-2 0 0,4-4 0,0 2 0,1-2 0,-1 1 0,0 0 129,0-2 0,0 4-129,0-2 0,-2 3 129,-4 0-129,-2 0 0,-2 0 0,-1 3 129,-1 1-258,-3 0 129,-2 0 0,-3 1 0,1-1-129,-6 1 129,2 0 0,-6-1 0,0 1 129,-2 1-258,-1-2 258,-1 3-129,-1 0 0,-2 1 0,1 1 0,-6-1 0,-1 3-129,-2-3 129,-1 8-129,-7-4 0,4 5 0,-8-4 129,4 4-129,-5-1 129,3 6-129,0-2 129,-1 1-129,1 2 129,2 1-129,0 2 129,0-2 0,0 3 0,1-3 0,-4 1 0,1-2 0,-5 0-129,-1-2 258,-3 2 0,0 2-129,-1-5 0,-3 4-129,1 3 258,-1-2-258,0 3 258,-4-2-129,0 2-258,-2-5 387,-1 6-129,-3-6 0,0 0 0,-2 0 0,-1 2 129,0-1-129,-2-4 129,-1 5-129,-3-7 129,-1 5-129,-2-4 129,-2 0 0,-3-2 0,-4-2 0,-1-1-129,-7-2 0,2 1 0,-8-6 0,0 3 0,-3-5-129,-4 1 129,-1-1 0,-2 2 0,-1-1 0,-2 4 0,0-4 129,-1 2-258,-1 0 129,1 1 0,-3 1-129,0-1 129,-2 0 0,-2-1-129,-2 0 129,-2 1 0,-3 0 0,1-2 0,0 0 0,0-1 0,-6 1 0,4-1 129,-5 1-129,-2-2 0,-3-1 0,-1-2 129,-4 1-129,0-2 0,-3-1 129,1 0 0,-3 0-129,-2 2 0,0-2 129,-3 2-129,2-2 0,0 1 129,-3 0-129,-1-1 0,-1 0 129,2-1-129,-2-1 258,1 1-129,-2-1 0,2 2-129,0 0 129,2 0-129,1 4 0,5 3 0,0 0 0,4 3 0,4-4-129,1 2 129,3-4 0,2 2 0,4-1 0,-1-5 0,1 1 129,1-1 0,2 0-129,1-1 0,-3-2 0,2 0 0,1-2 0,1 4-129,0-2 129,-1-1-129,2 1 0,-2 2 129,2-1 129,2-1-129,-3 2 0,5-3 0,-1 2 0,0 1 129,1 0-129,-1-2 0,-1 3 0,-1-1 0,2 0 0,1 1 0,0 0 0,1-1 0,2 0 0,2-4-129,3 2 129,3 2 129,-1-3-129,1 0 0,0 2 0,2-2 129,0 2-129,-2 1 0,3 1 0,3-1-129,1 1 129,2 0 0,6 2-129,1 0 129,0 1 0,4-1 0,3-2 129,-1 0-129,3 0 0,-1-1 129,2-1-129,1 0 0,0 0 0,-2 1 0,1 0 0,-1 0 0,-1-2 0,1 3 129,3 0-258,-1 0 129,1 0 129,3 0-258,1 0 129,-1-1 0,2 1-129,2 0 129,0 0 0,1 0 0,4 0-129,-1 0 258,3 0-129,1 0 0,11 0 0,-18 0 129,18 0-129,-16 0 0,16 0 0,-11 0 0,11 0 0,-14 0 0,14 0 0,-12-3-129,12 3 258,-13 0-258,13 0 129,-13-1 129,13 1-129,-10-5 129,10 5 0,-11-7 0,11 7-129,-14-12 129,14 12 0,-15-18-129,4 7 129,0-1-129,-1 1 0,0-4 0,0-2 0,-1-3 0,1-1 129,-1-1-129,3-1 0,1 0 0,-1-4 129,0 0-129,1 3 0,-1 0 0,1 2 0,-1 3-129,0-1 129,2 4 0,-2-4 0,1 4 0,2-2 0,-2 2-129,1-2 129,3 2 0,3-4 129,-1 0-258,3 2 258,0-2-258,3 3 129,3-2 0,6 2 0,0-2 0,4 1-129,2-1 258,3 1-258,2 1 129,3-2-129,5 3 129,0-4-129,4 2 129,1 1-129,4-3 129,2 0 0,2 3 0,2 1 0,2 1 0,0 0 129,-1 2-129,1 2 0,-6-1 0,0 6 0,-4-5 0,-8 6 0,-2 1 0,-6 4 0,-4-1-129,-2 1-129,-5 0-645,1 10-2064,-7 2-1161,-5-12-387,-7 5-1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18:04:57.72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244 10155 516,'0'0'1032,"0"0"129,-16-8 0,16 8 0,-17 0 129,17 0-129,-27 0-258,9 0-387,-4 2-129,1 5-258,-5 1 0,-2 1-129,-3 2 258,-4 1-129,5 2 0,-3 2 129,-4 1 129,3 5 0,-3-2 0,2 6 129,-3 1-129,6 2 129,-4 2-258,5 3 129,0-5 0,4 7 0,0-6-258,8 3 129,3-5-129,4 1 258,4-4-258,5 0 0,3-3 0,6-3 0,9-2 0,4-1 0,7-4 0,5 0 0,6-3 129,4 0-258,6-2 129,2-4-129,0 1 129,1-3-129,-2-1 129,-2 0-129,-4 0 129,-3-1 0,-5-2-129,-6 2 129,-2-2-129,-7 3 129,-4-2-129,-15 2 0,16 0-129,-16 0 0,0 0-258,0 0-903,0 0-2064,0 11-1161,0-11 0</inkml:trace>
  <inkml:trace contextRef="#ctx0" brushRef="#br0" timeOffset="640.0364">11620 10869 516,'-44'20'3483,"31"-9"-516,-16-14-387,5 0-3225,-2-1-258,9-1 516,4-5 387,-6-5 129,6 3 645,-7-8 516,9 4 129,-1-8-129,12 6-258,-5-9-387,5 6-387,8-2-129,5-1-129,6 2 129,2 0-129,5 5 129,0 0-129,4 7 0,-1-1 0,1 6 0,0 2-129,2 3 129,-4 0-129,-1 8 129,-4 3 0,-4 2 0,-1 4 129,-6 0-129,-4 4 129,-5-2 129,-3 5-129,0-5 129,-5 4 0,-7-3 129,-2 2 129,-5-4-129,-2 1 0,-6-6 0,2-1-129,0-3 129,3-3-258,0-6-258,1 0-258,8-8-129,1-8-516,12 3-1677,0-2-1935,0-9-258,10 6 646</inkml:trace>
  <inkml:trace contextRef="#ctx0" brushRef="#br0" timeOffset="1168.0668">12011 10539 2193,'-1'25'4257,"-2"-2"-258,3-23-387,-7 19-3354,-4-4-1161,8 4 516,-1 1 258,-3 4 258,-4 2 129,-4-4 645,8 5 0,-5-6 129,11 1-129,0-5-258,7-2-387,10-5-129,9-5-129,6-5-258,3-2 129,3-9 0,-2 1 129,0-6-129,-4-1 258,-7-3-129,-4 3 129,-6-2 129,-3 3-129,-5-4 0,-3 4 129,-3-1-258,0 3 0,-3-1 129,-2 2-129,5 13 0,-16-19-129,16 19-387,-14-10-129,14 10-1032,0 0-2580,-17 5-387,17-5-258</inkml:trace>
  <inkml:trace contextRef="#ctx0" brushRef="#br0" timeOffset="1848.1057">12598 10599 1,'-18'0'3224,"5"0"259,13 0-2838,0 0 0,-10 1 0,10-1 258,0 0 258,1 12 0,-1-12-129,1 14 129,-1-14-516,11 19 129,-7-6-387,2 5 0,0 0 0,1 5-129,0 0-129,-1 1 129,-2-2 0,3-1 0,-3-1 0,1 1 129,-4-8 0,4 2-129,-5-15 258,4 13-258,-4-13 129,0 0-129,-2-7-129,2 7 129,-9-23-258,5 6 129,0-6-258,0 0 129,0-4 0,3 0-129,1 2 258,0 0-258,0 0 129,5 1 0,4 5 0,7-1-129,6 3 129,0 0-129,4 5 129,3 0-129,3 2 0,-4 3-258,2 7-129,-9-7-903,4 7-2580,-6 0-774,-6 2-258</inkml:trace>
  <inkml:trace contextRef="#ctx0" brushRef="#br0" timeOffset="2368.1354">13342 10464 4773,'-28'16'4773,"3"-8"-258,-2 7-387,3-3-3870,-11 3-516,2 2 129,4-1 129,-1 1-129,-2-4 258,4-1 0,8-3-129,6-1 258,14-8-129,-16 14-129,16-14 0,2 14 0,13-7-129,6 2-129,6 1 129,2 0-129,6 4 129,1-2-129,1 3 129,-2-2 0,-5 1 129,-6 0 0,-4 1 258,-7 0 129,-6-2-129,-7 0 258,-2 2-129,-11-1-129,-5-2 0,-5 1-258,-5-6 0,-2 2 0,0-4-129,3-2 0,2 0-387,0-7-1032,15 0-1677,10 4-1419,-10-22-258,11 7 517</inkml:trace>
  <inkml:trace contextRef="#ctx0" brushRef="#br0" timeOffset="2848.1627">13671 10689 4644,'37'16'4644,"-22"-16"-516,10 0-387,-9-4-4128,2-1-387,-3-7 258,5 0 129,-13-3-129,-2 1 387,-5-3 129,-3 2 387,-5 1 129,-8 2-129,0 3 0,-7 1 0,-1 8-258,-5 0 0,-4 5 0,-2 7 0,-1 3 0,-4 2 129,2 6 129,-2-1-129,4 5 258,-4-3-129,12 4 129,-1-1 0,11 4-258,3-6 129,11 2-129,4-3 0,12-5-129,10-2 0,12-2-129,10-8 0,6-2 0,3-4-129,4-1 0,5 0-258,-1-9-258,11 7-2451,-7-8-1548,-5-6-258,-1 2-258</inkml:trace>
  <inkml:trace contextRef="#ctx0" brushRef="#br0" timeOffset="3661.2094">14427 10955 1548,'0'0'4128,"0"0"387,0 0-516,-8-9-2967,8 9-645,0 0 129,0 0 0,-6-15 0,6 15-129,-1-10 129,1 10 0,0 0 0,0-16-258,0 16 0,0 0-129,0 0 0,0 0-129,0 0 129,0 0-129,0 0 0,-4 12 129,4-12 0,-14 12 0,3-6 129,11-6 0,-19 11-129,19-11 129,-18 4-129,18-4 0,0 0 0,-10 0 129,10 0-258,0 0 0,0 0 0,2-7-258,-2 7 0,0 0-774,14-14-3483,-14 14-258,14-15-516,-5 3 258</inkml:trace>
  <inkml:trace contextRef="#ctx0" brushRef="#br0" timeOffset="11760.6726">14946 10212 1806,'6'10'3354,"-6"-10"0,0 0-2709,-3 13-903,3-13 258,-1 16 129,1-16 258,-3 16 258,3-16 129,-6 13-129,6-13 129,0 0 0,-6 12 0,6-12-258,0 10-129,0-10 0,0 18-129,0-7 0,0 1 129,4 7-129,-2 0 0,2 5 129,-2 1-258,1 9 129,-2-4 0,3 5 0,-4 1 0,1 3 129,-1-3-129,1 3 0,-1-5 0,0 2 0,0-5 0,0 0-129,-1-6 129,1 0-129,0-6 129,0-5-258,0 1 0,0-15 0,6 14 0,-6-14 0,0 0 0,0 0 0,0 0 0,0 0 0,0 0 0,0 0-129,0 0-258,0 0-258,0 0-516,3-13-1419,-3 13-2064,6-17-258,0 2 258</inkml:trace>
  <inkml:trace contextRef="#ctx0" brushRef="#br0" timeOffset="12555.7181">14738 10200 1677,'0'0'2193,"0"0"-387,0 0 516,0 0-258,0 0-129,0 0-516,7-15-258,6 14-387,-13 1-129,27-10-129,-11 2 0,11 3-258,-2 0 129,5 0-258,1-2 0,3 0 129,2 1-387,1-3 0,1 5-645,-8-7-1161,-3 3-2451,1 7-129,-12-4-258</inkml:trace>
  <inkml:trace contextRef="#ctx0" brushRef="#br0" timeOffset="13124.7507">14790 10979 645,'11'8'3354,"7"-6"258,-6-2-2709,-2 0 129,7 0 258,-4-5-129,8 2-129,-6-6 0,6 6 129,-2-6-258,7 6-129,-3-4-258,9 3-258,-5 1-129,3-1-129,-3 1 0,0 2 0,-4 0 129,-3 1-129,-9 0 0,-11 0 129,13 0-258,-13 0 0,0 0-387,0 0-903,-4 9-2193,4-9-645,-13 3-516</inkml:trace>
  <inkml:trace contextRef="#ctx0" brushRef="#br0" timeOffset="13779.7881">15260 10585 3354,'0'0'4257,"0"0"0,0 0-387,0 0-3741,15 0-258,-15 0 258,0 0 0,15 12 0,-15-12 387,11 13-129,-11-13 0,11 19 0,-11-19 0,10 26 0,-4-9-258,1 3 129,0-1-258,0 0 129,0 2-129,0-2 129,0 1 0,-1-3-129,0-2 129,-1-2 0,-5-13 0,10 13 0,-10-13-258,13-2 129,1-13-129,2-5 129,5-3-129,3-1 0,1-5 0,2-1 0,0 6 129,-3 1 0,-5 4 0,-2 6 0,-5 4 129,-12 9-129,15-5 0,-15 5 129,9 6-129,-3 5 129,-5 3-129,2 6 129,-2-1 0,0 3 129,-1 2 0,4 0 0,-2 2 0,1-4-258,2 0 129,0-4-387,2 1 0,-7-19-387,14 19-1806,-14-19-2064,15-6-258,-4-3-129</inkml:trace>
  <inkml:trace contextRef="#ctx0" brushRef="#br0" timeOffset="14327.8195">16071 10514 5547,'0'0'4644,"5"10"-129,-5-10-387,0 0-3999,-13 15-258,0-11 258,-1 1-129,-4 3 129,-2-1 129,3 2-129,-3-1 129,2 2 0,3-3-129,2 2 0,13-9-129,-15 13 0,15-13 0,0 11-129,0-11 129,13 6-129,-3-2 129,7-1-129,-4 2 129,6 0-258,-1 2 129,0 2 0,-2 3 0,0 0 0,1 0 0,-3 4 0,0-2 129,-2-2-129,-3 0 129,-2 0 129,-3 0 0,-4-1 0,0 2 129,0-13-129,-19 20 129,4-11-129,-5 4 129,-1-2-258,-4-6 0,-1 1 0,4-2 0,-2-2-129,8-1-129,-2-1-129,18 0-774,-17-13-1419,15-4-1935,7 3-258,4-13 0</inkml:trace>
  <inkml:trace contextRef="#ctx0" brushRef="#br0" timeOffset="14711.8414">16457 10219 5031,'0'0'4773,"0"10"-258,0-10-645,0 0-3225,-14 15-903,12-1-129,-4 1 387,2 9 0,-2 5 387,-3 3-129,3 11 129,-3 3 129,3 8-129,-1-2 0,6 5-129,1-5 0,0-2-258,7-6 129,0-10-387,3-2 129,0-15-129,1-1-258,-11-16-903,18-2-1935,-13-8-1161,-5-14-516,0 1 387</inkml:trace>
  <inkml:trace contextRef="#ctx0" brushRef="#br0" timeOffset="14960.8554">16191 10386 5160,'-7'13'4902,"7"-13"-387,8 4-258,6-4-3999,11 0-258,6-2 129,7-3-129,8-2 0,2-1 0,2-1-129,1-1-129,4 6-645,-8-8-1161,-3 6-2322,-1 6-258,-12-2 0</inkml:trace>
  <inkml:trace contextRef="#ctx0" brushRef="#br0" timeOffset="15507.887">16664 10524 129,'12'48'3096,"7"-20"-1161,-11-14 645,7 11-3483,1 1-129,3-2 1161,0 1 258,-4-2 258,4 0 516,-8-5 774,3-2-516,-7-3 129,4-1-258,-11-12-774,7 12 129,-7-12-258,0 0 0,-7-4 129,7 4 0,-19-16-129,19 16 0,-22-24 129,12 13-129,-3-11-129,4 8 0,2-5 0,4 2 0,0-2-129,3 2 129,3 1-129,12-1-129,5 0 129,4 1-129,7 2 129,4 1-129,6 2-129,3-2 0,0 6-258,-5-6-903,7 6-2838,-7 2-516,-10-3-258,-1 4 0</inkml:trace>
  <inkml:trace contextRef="#ctx0" brushRef="#br0" timeOffset="16048.9179">17255 10593 1161,'-4'-8'3225,"4"8"129,0 0-2451,0 0-258,9 3 387,-9-3 129,7 16 387,-7-16-129,8 29-129,-8-14-129,8 13-258,-7-4-129,8 4-129,-5 0-258,7 3-258,-1-4 129,7-2-129,-1-5 129,8-8-258,0-3 129,4-9-129,3-3 0,0-10 129,-1-5-129,2-4 129,-4-4-129,-5 2 129,0-3-129,-5 3 129,-4 0-129,-5 0-129,0 3 0,-7-2 0,0 9-258,-4-9-387,2 23-903,-7-14-2709,2 2-387,5 12 0</inkml:trace>
  <inkml:trace contextRef="#ctx0" brushRef="#br0" timeOffset="16459.9414">18120 10501 4902,'0'14'3225,"-19"-15"-516,19 1 0,-33 1-3870,11 6 774,-7 2 258,-1 2 129,0 6 903,-8-5 516,9 14 258,-3-9-258,10 9-516,0-4-387,11 3-258,5 1-258,6-2 129,6-1 0,13 2 0,2-5 129,9 1-129,4-5 129,6-5-258,-2 0 0,3-10-387,4 3-1032,-7-4-2838,-1-18-387,0-4-258,-7-9 517</inkml:trace>
  <inkml:trace contextRef="#ctx0" brushRef="#br0" timeOffset="16807.9613">18435 10103 4386,'9'34'5160,"-2"-10"-387,-7-4-258,1 0-2322,-1 9-2322,2 9 129,-2 3 0,0 8 129,0 4 129,-4 1 0,0 5 258,-2-3-258,5 2 129,-3-1-258,4-5 0,0-9-129,0-7-387,5-6 0,-1-13-516,7-2-516,-11-15-1548,7-19-1548,-6-1-387,-1-10-129</inkml:trace>
  <inkml:trace contextRef="#ctx0" brushRef="#br0" timeOffset="17049.9752">18235 10406 3870,'0'0'4773,"0"0"-129,8 0-258,4 0-3096,18 2-516,0-2-129,11 4-129,3-4-258,6 0 0,6-2-258,0-5 0,5 4-387,-6-8-387,7 11-516,-13-12-1161,2 4-1935,-5 8-387,-12-4-129</inkml:trace>
  <inkml:trace contextRef="#ctx0" brushRef="#br0" timeOffset="17536.003">18831 10692 6321,'-27'18'3612,"9"-18"-129,18 0-258,-16-9-4128,16 9 387,-4-20 0,4 5 387,5-1 387,3-8 645,11 7 0,-4-5 0,10 6-387,-1 0 0,3 4-258,-2 5-129,0 6 0,-4 1-129,-1 7 0,-6 2 0,0 8 129,-9 2 0,-3 5 129,-2-2 0,-8 5 258,-9-1-129,1 3 129,-9-1 129,2 2-387,-6-7 129,3 0-387,-2-6 129,4-6-129,3-5-258,1-6-258,20 0-645,-27-38-774,27 10-2451,0-5-258,0-7-387,7 0 259</inkml:trace>
  <inkml:trace contextRef="#ctx0" brushRef="#br0" timeOffset="18100.0351">19104 10493 6837,'5'24'4515,"1"-6"-129,-6-18-387,7 13-3999,-7-13-258,12 23 129,-7-7 0,3 2 129,-1 3 129,0-1 129,1 6 0,-2-2 0,3 3 0,-1-1-129,-1 1-129,-1-3 129,0 0-258,-2-4 258,0-1-258,-3-5 129,2-1 0,-3-13 0,2 12 129,-2-12 0,0 0 0,0 0 0,-7-5 258,0-7-258,4-2 258,-5-6-258,5-3 129,-1-2-129,4-2 129,3-2-129,6 0-129,10-2 0,2 4 0,7 0 0,4 4 0,8 3 0,0 2 0,1 6-129,3 3 0,0 6-258,-4-1-258,3 11-1161,-9 1-2709,-2-3-387,-3 2-258,-10-7 12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09:56.18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185 10444 2580,'17'20'4257,"-13"6"-129,-4-6-1677,0 0-2064,0 8 0,0 2 0,-1 11 258,-5 5-129,1 11 0,-4-2 129,-1 11-258,-1-2 0,0 5-129,0-5 0,2-4-258,2-10 258,0-13-516,5-3-387,-4-19-1677,6-15-2064,0 0-129,-7-11-129</inkml:trace>
  <inkml:trace contextRef="#ctx0" brushRef="#br0" timeOffset="621.0355">15108 10485 5547,'30'-32'4773,"-8"18"-258,-2 0-774,6-5-3870,7-1-129,5 3 258,-1 2-129,2 3 0,-3 5 129,4 0 0,-6 5 0,-1 2 129,-4 0-129,-4 14 129,-4 6-129,-3 6 258,-6 7-258,-6 7 0,-4 2 0,-4 5 0,-10-1 129,-6 2-129,-5-7 0,-8-3 129,-3-3 0,-5-4 129,1-7-129,-4-6 0,2-7-129,4-5 0,2-6 0,6 0 0,3-4 0,8-9-129,2 3 0,15 10 0,-13-16 258,13 16-129,0 0 0,0 0 0,16-3 0,0 8 258,6 9-258,1 6 129,6 4-129,5 5 129,0 2-129,3 6 258,-1 4-258,1 0 0,-3-1 129,0-5-129,-6-1 0,-2-3-129,-5-9-258,1 2-1290,-9-12-2709,-1-12-387,1-4 0</inkml:trace>
  <inkml:trace contextRef="#ctx0" brushRef="#br0" timeOffset="1192.0682">15927 11004 2193,'0'0'4128,"0"0"-645,14 0-903,-14 0-2580,23-12-2451,-8-1 258,11 9 516,-9-4 774,4 5 645,-2 3 1161,-8 0 774,4 4 387,-15-4 258,15 21-258,-15-9-774,3 11-387,-6-3-258,-3 7-387,-8 0 0,0 4 0,-6 1 0,1 1 0,-3-4 258,3 3-258,0-7-129,6-1 258,3-2-258,8-2 129,2-9-129,10-4 0,8-3 0,7 0 0,9-4 129,4 0-129,-1-5 0,7-3 129,-3 1-129,0 5 129,-3-1-129,-2 0-129,-8 2 129,-4 1-129,-5 7-129,-7-2-387,1 8-2580,-13 0-1548,-14-6-129,-11 1-516</inkml:trace>
  <inkml:trace contextRef="#ctx0" brushRef="#br0" timeOffset="3784.2164">5195 16109 1032,'-5'7'1677,"2"4"-129,3-11-129,0 0 129,-11 13-258,11-13 129,0 0-258,-7 13 0,7-13-129,0 0-129,0 0-387,0 0 258,-14 4-387,14-4 258,0 0-258,0 0 0,0 0 0,0 0 0,0 0 129,0 0-258,0 0 0,0 0 0,0 0 0,0-14-129,0 2 0,5 0-129,2-5 129,1-4-129,2-2 129,2-8-129,1-4 129,2-1-129,-1-4 0,4-1 129,-2-1-129,1 6 0,-2-5 129,3 12-129,-4-3 129,2 6-129,-2-2 129,2 7 129,-6-4-129,4 5 129,-6 4 0,1 2 0,-3 2-129,-6 12 129,9-17-129,-9 17-129,0 0 0,0 0 129,0 0-129,0 0-129,0 0 129,0 0 0,0 0-129,13 5 129,-13-5 0,9 16 0,-9-16 0,15 22-129,-5-5 129,1 5 0,1 2 0,1 5 0,1 7 0,0 6 0,0 7-129,1 0 258,-3 1-129,1-2 129,-1-3-129,0 0 129,-2-9-129,1-6 129,-3-12-129,-1-1-129,-2-4 129,-5-13 0,7 16 0,-7-16-129,0 0 0,0 0-129,0-9-387,-5-8-387,5 17-1161,-12-32-1935,1 6-645,-2 2-387</inkml:trace>
  <inkml:trace contextRef="#ctx0" brushRef="#br0" timeOffset="4152.2371">5409 15800 258,'-24'-5'2709,"10"5"-903,14 0 129,0 0-516,-10 0-258,10 0 0,0 0 129,0 0-516,0 0 258,0 0-129,0 0-129,0 11-129,0-11 129,17 4-258,-17-4 0,27 6 0,-13-4-129,7 3 0,-2 3-129,4-5-258,-3 2 129,3 3 0,-6-3 0,3 2-129,-7-1 258,-1-3-129,-12-3 0,13 2 0,-13-2-129,0 0 0,0 0-516,0 0-1806,0 0-2064,0 0-258,-4-8-387</inkml:trace>
  <inkml:trace contextRef="#ctx0" brushRef="#br0" timeOffset="6146.3515">6034 15998 5160,'10'10'5289,"0"2"-258,-10-12-387,0 0-2193,0 0-2451,0 0 0,0 0-129,0 0 258,0 0-129,9-8 0,-9 8 0,0 0-129,0 0 0,0 0-645,-6 0-774,6 0-2967,9-2-258,-9 2-645,25-10 387</inkml:trace>
  <inkml:trace contextRef="#ctx0" brushRef="#br0" timeOffset="6656.3807">7418 15492 4902,'11'3'4257,"-11"-3"-258,10 13-129,-10-13-3741,9 25-516,0-6 129,-2 5 0,2 8 258,-4 4 0,-1 6 258,-2 5 129,-2-2 0,0 1 129,-7-2-258,3-4-129,1-4-1290,3-7-2709,0-29-645,0 0 0</inkml:trace>
  <inkml:trace contextRef="#ctx0" brushRef="#br0" timeOffset="7488.4283">7412 15499 6321,'-3'-15'4644,"4"6"-258,4-11-258,3-1-3741,8-1-387,9 0 0,2 1 0,6 0 0,-1 1 0,1 5 129,2 3 0,-5 2 0,2 6 129,-5 0-129,0 4 0,-4 0 129,2 8-129,-5 1 0,-1 2-129,-5 1 0,-1 5 129,-3 0-129,-4 2 0,-5-4 0,-1 2 129,0-1-129,-6 0 0,-4-3 129,10-13-129,-20 17 0,6-12 0,2 0 0,12-5-129,-23 8 129,12-6-129,-3-1 0,2 0 0,-3 1 129,2-2 0,-3 1 0,-1 2 0,-1 0 0,-2-2 0,0 4 0,-1-2 129,-3 3-129,3 0 0,1 0 0,-1-1 0,6-4-129,1 5 129,14-6 0,-14 0-129,14 0 0,0 0 129,6-10 0,6 3 0,3 2 0,4-1 0,-1 1 129,4 2-129,0 3 0,0 0 129,-1 6-129,-1 7 0,1 3 0,-1 4 0,1 8 0,-2 3 0,2 2 129,-1 2 0,-2-1 129,4 2 129,-6-2-129,2-3-129,-4-7 129,0-1-129,-4-6-129,0-4 0,-2-2 0,-8-11 0,8 13-258,-8-13 0,0 0-129,1-10-516,-1 10-1032,0 0-2580,0-16-258,2 1-258,-2-3 259</inkml:trace>
  <inkml:trace contextRef="#ctx0" brushRef="#br0" timeOffset="7789.4455">8202 15724 7740,'8'14'4644,"2"11"0,-10-25-645,0 18-3999,2-7-129,6 3 0,-3 1 129,0 5-129,-2 1 129,0 0 0,-2 2 0,0 0 0,1-2 0,2 0-774,-4-6-2064,0-15-1677,14 23 0,-14-23-258</inkml:trace>
  <inkml:trace contextRef="#ctx0" brushRef="#br0" timeOffset="15664.896">9154 15095 3225,'-26'28'4128,"8"-17"-387,8 13-258,-9-7-2064,2-1-1419,4 2 0,-4-1 516,5 5-129,-5-7 258,6 10 0,-5-9 258,8 7-129,-7-6-129,11 8 129,-6 0-516,7 0 129,-1 3-258,4 4-129,0 0 0,0 7 0,3-2 129,5 5 0,0-5 0,4 4 0,-2-3 0,6 3 129,-2-7-129,2-4 129,1-1-129,3-9-129,-4-1 129,5 0 0,-2-7 0,0-5-129,-1-1 129,0-2-129,-6-4 129,1 0 129,-13 0-258,16-3 258,-16 3-129,0 0 0,8-13-129,-8 13 129,0 0-129,0 0 0,0 0-129,-7-8 0,7 8-516,-16-5-516,16 5-3225,-14 0-387,2 0-387,-2-7-129</inkml:trace>
  <inkml:trace contextRef="#ctx0" brushRef="#br0" timeOffset="16364.936">9363 15354 2709,'0'-13'2838,"0"13"129,0 0-258,0 0-516,0 0-258,0 0-645,0 0-129,0 0-129,0 0-258,0 0-129,0 0 0,0 0-258,4 7 0,-4-7 0,0 14-129,0 1-129,2 2 0,-2 4-129,2 5 0,-1 3 0,0 3 0,-1 2 0,0 1 0,0-2 0,0 0 0,0-4 129,0-4-258,0-4 129,0-6-129,0-4-129,0-11-516,0 0-1032,0 0-2451,7 0-387,-1-9-258,-5-5 129</inkml:trace>
  <inkml:trace contextRef="#ctx0" brushRef="#br0" timeOffset="16733.9571">9772 15663 3096,'10'12'4128,"-10"-12"-129,0 0-129,0 0-1935,10 0-1419,-10 0 129,0 0 258,0 0-258,0 0 0,0 0 0,0 0-129,0 0-129,0 0-387,0 0-516,0 0-516,11-6-2322,-11 6-1161,1-12 0,-1 12-387</inkml:trace>
  <inkml:trace contextRef="#ctx0" brushRef="#br0" timeOffset="16992.9719">9718 15424 10707,'-8'13'4644,"8"-13"-258,0 0-387,0-5-4128,0 5-258,14-10 0,-3 6 129,-11 4-129,16-9 129,-16 9-129,14 0-516,-14 0-2967,0 0-387,17 6-258,-17-6-258</inkml:trace>
  <inkml:trace contextRef="#ctx0" brushRef="#br0" timeOffset="18308.0472">10114 15640 1806,'11'-46'2193,"-6"15"-387,7 2 129,-4-1-645,2-1-516,5-1-387,-4 2-258,2 1 0,0-2 387,0 7-129,-2 2 258,0 4 129,-5 2-258,-6 16 129,14-19-129,-14 19 129,0 0-387,12 0 0,-12 0-129,7 15 129,-7-15 0,8 24 258,-5-10 0,4 6 0,-5-5 129,5 4 0,-3-5-129,6 4-129,-6-3 0,8 2-129,-1-11 0,3 0 0,0-6-129,5-6 0,1-1 0,0-9-129,2-4 387,1 0-387,-3 0 129,-2-3 0,-1 7 0,-3 0 0,-5 1 0,-9 15 0,16-17-129,-16 17 129,0 0 0,13 0-129,-13 0 0,8 12 0,-4 0 129,2 5 0,-1 1-129,0 4 129,2 0 0,-3 3 0,0 0 0,-1 4 0,0-1 0,-1 0 129,-1-5-129,0-1-129,-1-2 258,2-3-258,-2-5 129,0-12-129,0 18 129,0-18-258,0 14 129,0-14 0,0 11-129,0-11 129,0 0-258,0 0 0,0 13-645,0-13-2193,-4-13-1548,4 2 0,0-8-516,0-8 0</inkml:trace>
  <inkml:trace contextRef="#ctx0" brushRef="#br0" timeOffset="19652.124">10790 15000 129,'-12'0'2064,"-1"0"129,13 0-1806,-12-2 387,12 2 387,0 0 129,0 0 129,-7-12 387,7 12 258,0 0-258,0-11-258,0 11-645,13 0 0,-13 0-387,20 4-129,-7 8 0,2-4 0,5 9-129,1 0-129,3 4 0,0 3 0,5 4-129,-1 3 0,2 4 129,2 4-129,-2 3-129,0 0 129,-2 3 0,-1 1 0,-4 3 0,-2-1 0,-5-1-129,-3 2 129,-8-3 0,-5 0 0,0-2-129,-10-8 258,-4 0-129,-4-1 129,-1-5 0,-4-5 0,2-4 0,-3-3 0,4-1-129,1-4 0,2-5 0,2 0-129,3-4-129,12-4-129,-16 4-387,16-4-903,0 0-2451,0 0-387,7 3-129,0-10-128</inkml:trace>
  <inkml:trace contextRef="#ctx0" brushRef="#br0" timeOffset="20680.1828">12250 15259 4386,'6'28'4644,"-1"-12"-516,-5-16-129,2 17-2322,1-1-1677,-1 5 0,2 5 0,-4 3 129,2 6 129,-2 0 0,2 6 0,-2-1 0,2 1 0,0-8 0,0-1-129,2-6-258,-3-6-129,2-3-387,-3-17-387,3 16-903,-3-16-2193,0 0-387,0 0-129</inkml:trace>
  <inkml:trace contextRef="#ctx0" brushRef="#br0" timeOffset="21336.2204">12277 15225 6063,'17'-18'4902,"-1"11"-516,-3-10-516,11 4-2580,-4-2-1806,7 4 129,-2 0 129,2 4 0,-4 5 258,-3 1 258,1 2 129,-12 1 129,5 8-129,-14-10 0,14 25 0,-12-10-129,0 3 0,-2 0-129,-3 0 0,-5 2-129,-3 0 129,-4-2-129,-2 2 129,-2-5 0,-2-1 0,0 0 0,1 1-129,0-5 129,1-3-129,4-3 0,1 2 129,3-1-129,11-5 0,-13 2 0,13-2 0,0 0 129,0 0-129,0 0-129,0 0 129,3 12 0,-3-12 0,21 14 0,-6-3 0,4 6 0,2-1-129,1 6 258,4 2-258,-4 0 129,3 4-129,-4-1 129,3 0 0,-8-7 0,3 1 0,-6-6 0,0-3 0,-13-12 0,13 15 0,-13-15-129,0 0-129,0 0-774,0 0-1806,0 0-1806,-5-10-258,-3-4-258</inkml:trace>
  <inkml:trace contextRef="#ctx0" brushRef="#br0" timeOffset="22952.3128">12886 15623 2580,'-13'11'3741,"13"-11"0,0 0-258,-13-5-3741,13 5 387,-2-11-129,2 11 516,0-13-129,0 13 387,5-14 0,-5 14 0,12-9-129,-12 9-129,16-5-129,-16 5-387,20 0 0,-10 0 0,1 5-129,1 0 0,-1 7 0,-2-2 0,-2 3 129,0 2 0,-2 2-129,-3 0 129,-2 2 129,0 3 0,-4-3 0,-3 3 0,-3 0 258,-1 0-129,-3-1 0,1-2 0,0-4-129,4 2 129,0-6-129,9-11-129,-10 15 0,10-15 129,0 0-129,0 0 0,10 0 129,1-4-129,0-3 129,2 4 0,2-1 0,-1 1-129,0-3 129,-1 6-129,1 0 0,-3 0-129,1 1 0,-12-1 0,20 10-258,-20-10-387,21 8-1161,-21-8-2322,11 0-516,1-2 0</inkml:trace>
  <inkml:trace contextRef="#ctx0" brushRef="#br0" timeOffset="23688.3548">13748 14929 1032,'0'0'4128,"8"-13"0,-8 13 0,0 0-1935,0 0-1548,0 0 129,0 0-129,0 0 258,-15 2-258,15-2 0,-20 15-258,9-3 0,-5 5-258,-2 3 0,-2 3 0,-2 5 0,-3 4-129,-1 4 129,-2 4 0,1 6 0,-2 1-129,1 7 387,-2 4-258,6 5-258,3-2 258,3 2-258,6-2 258,6-1-129,5-2 0,4-4-129,8-5 129,7-5 0,3-4 0,4-2 129,4-7-129,2-6-129,-2-6 129,0-4 0,-2-8 0,-1 3-258,-5-10 258,0 0 0,-7 0 0,-2 0-129,-12 0 129,13 0-258,-13 0-129,1-12-645,-1 12-2064,0 0-1677,0 0-258,-4-13 0</inkml:trace>
  <inkml:trace contextRef="#ctx0" brushRef="#br0" timeOffset="24656.4103">13860 15586 645,'0'25'2838,"0"-25"516,0 14-129,0-14-3096,0 0 0,0 12 516,0-12 129,0 0 258,0 0 387,0 0 0,0 0-129,0-7-387,0 7-516,-1-17 129,1 4-387,1-4 0,2-4-129,1-5 258,2-3-129,4-3 0,-5-5-129,4 4 129,-5-3 0,2 4 0,-2 0 0,-2 2-129,-1 3 129,2 5 0,-3 1 0,1 6 0,0 1-129,-1 14 0,5-14 129,-5 14 0,0 0-129,11-7 0,-11 7 129,13 0-129,-13 0 0,16 15 129,-16-15 0,17 17 0,-10-4-129,3 0 129,-5 4 0,4 3 0,-1-7 129,2 6-258,0-5 0,2 1 0,0-6 129,3-2-129,1-7 0,1 0 0,1-4-129,1-8 129,-1-3 0,1-2 0,-2-3 0,1-1 0,0 2 0,-5 0 0,1 0 0,-2 3 129,-4 4-129,-1 2 0,-7 10-129,13-7 129,-13 7 0,7 9 0,-4 4 0,0 4-258,-2 2 258,3 9 0,-3-2 258,0 5-129,3 1-129,-3-2 0,-1 2 129,1-1-129,0-2 0,0-5-129,3 0-258,-3-10-129,5 7-516,-6-21-1677,0 0-1806,7 13-774,-7-13 258</inkml:trace>
  <inkml:trace contextRef="#ctx0" brushRef="#br0" timeOffset="24956.4274">14630 15454 3870,'1'21'4515,"-1"-21"-387,0 0 129,6-7-3999,-6 7-129,0 0 258,17-13-129,-17 13 129,0 0-129,0 0-645,0 0-903,0 0-2709,0 0-645,0-14-258</inkml:trace>
  <inkml:trace contextRef="#ctx0" brushRef="#br0" timeOffset="25204.4416">14623 15243 8514,'-2'29'4644,"2"-29"-258,0 0-516,0 0-4128,0 0 0,13-3 129,-13 3 129,0 0 0,11-12 129,-11 12-387,0 0-1548,14-4-2580,-14 4-258,0 0-516</inkml:trace>
  <inkml:trace contextRef="#ctx0" brushRef="#br0" timeOffset="26152.4958">14979 15588 1032,'8'16'3999,"-8"-16"129,0 0-129,0 0-3225,15 0-387,-15 0 387,5-13 0,-5-3 129,0 16 0,0-30 0,0 13-258,0-9-258,0 0 0,0-5-258,2-2-129,-2 3 0,4-3 129,-3 2-129,0 4 0,-1 2 129,1 2-129,-1 6 129,1 4 0,-1 13 0,2-16-129,-2 16 129,0-13 0,0 13-129,0 0 129,0 0-129,0 0 129,10 10 0,-10-10 0,9 24-129,-5-8 387,1 2-258,-3 0 0,3-4 129,3 2-258,-5-1 129,4-2-129,-7-13 129,18 12-258,-7-11 129,4-1 0,1-7 0,2-7 0,1 1-129,2-6 129,-1-2 0,-3 2 0,1 1 0,-4 4 0,-1-1 129,-3 6-129,-10 9 0,17-13 0,-17 13 0,15 0 0,-15 0 0,14 11 0,-4 0 0,-3 7 0,0-1 0,-1 4 0,1 1 0,0 0 129,-1 2-129,-1-1 129,1 2-129,1 0 0,-2 1 0,1-1 0,1 1 0,-1-4 0,0 1-129,-1-5 129,0-2 0,0-3-387,-5-13 258,7 15-129,-7-15-516,0 0-387,12 0-2967,-12 0-774,0-20-387,0 5 387</inkml:trace>
  <inkml:trace contextRef="#ctx0" brushRef="#br0" timeOffset="26991.5438">15477 14936 516,'-6'-3'2838,"6"3"-903,0 0-774,0 0 387,-2-22 258,2 22 129,0-16 387,0 16-258,4-12-129,7 12-387,-11 0-645,0 0-258,16 0-129,-5 7 0,2 4-258,7 4 129,-3 5-258,10 3 129,0 8-258,4-1 129,1 2-129,2 5 0,4 3 129,-1-1-129,-2 2 0,-1 2 0,-3-1 0,-5 5-129,-4-2 129,-5-2 0,-7 3 0,-5-5-258,-5 2 258,0-2-129,-10-1 129,-4-7 0,-5 2 0,-3-2-129,-2-1 129,-1-5 0,-3 0-129,1-3 129,-2-1-129,5-9 129,2 2-258,1-9 129,5 5 0,0-5-258,16-7 0,-25 4-516,25-4-2580,0 0-1419,-14 6-387,14-6 0</inkml:trace>
  <inkml:trace contextRef="#ctx0" brushRef="#br0" timeOffset="28096.607">5299 17091 2322,'-4'20'4386,"-5"0"-258,9-20-258,-15 11-3354,15-11-387,0 0 129,-3 15-129,1-3 129,2 2 258,0 4-129,0 5 129,0 1-129,3 20 0,-1 0 0,3 11-129,1 6-258,-1-7 258,1 3 0,-1 3-129,1 1 258,-1-10 0,-5-51-387,7 94-387,-7-94-1419,9 58-2451,-9-58 258,0 0-903,0-10 258</inkml:trace>
  <inkml:trace contextRef="#ctx0" brushRef="#br0" timeOffset="28856.6504">5301 17090 2967,'-15'5'3741,"15"-5"-258,-15 0-258,15 0-3741,-6-12 0,6 12 129,0 0 129,4-17 387,-4 17 258,12-14 516,0 14 0,-12 0-129,24-2 0,-12 0-129,2 2-129,2 0-387,4 4 0,-3 2-258,-1 5 0,-1-1 0,0 6 0,-4 0-129,-3 1 258,0-4 0,-5 7 387,-3-3-258,0 0 129,0-2 129,-5-1 0,5-14-129,-16 17 129,6-6-258,10-11 0,-17 9 0,17-9-129,-12 5 0,12-5-129,0 0 0,0 0 0,0 0-129,0 0 258,0 0-129,8-2-129,3 2 129,4 0 0,0 1 0,6 7 0,2-1-129,-3 3-129,4 9-129,-2 0 0,7 1-258,-7 4 129,4 7 0,-7-5 258,2 3 0,-7 0 387,-1-1 0,-5 4 387,-5-10 516,-1 4-516,-4-2 645,-2-1 0,-9-6 0,2 1-129,-5-1 0,2-6-258,-9-3-258,23-8 0,-37 29 129,19-29-387,-3 0 0,1 3-516,6-8 0,-6-3-903,20 8-2322,-10-40-903,1 25-516,9-2-258</inkml:trace>
  <inkml:trace contextRef="#ctx0" brushRef="#br0" timeOffset="29833.7064">6104 17781 10062,'6'22'5160,"-6"-22"-258,4-8-129,-4 8-4515,0 0-258,0 0-129,9-12 258,-9 12 0,0 0 0,0 0-258,0 0 0,0 0-129,14 12-516,-14-12-1161,7 12-2838,8-17-387,3-10-129,5-3-516</inkml:trace>
  <inkml:trace contextRef="#ctx0" brushRef="#br0" timeOffset="30867.7655">7506 17028 2709,'3'-12'4515,"-3"12"-387,0 0 0,-11-5-2967,11 5-774,0 0 0,0 0-258,0 0 0,0 17 129,0-3-129,0 9 0,0 6 258,2 14-129,0 3-129,0 20 0,0-1-129,1 10 129,-2-10 387,1 12-387,1-27 0,-1 5-129,3-14-516,-5-17-1032,4-3-1935,3-8-1032,-7-13-387,6-15 0</inkml:trace>
  <inkml:trace contextRef="#ctx0" brushRef="#br0" timeOffset="31515.8026">7523 16965 5031,'0'-30'4386,"13"19"-258,-6-12-129,7 0-3999,6 0-129,7-1 0,1-1 129,2 8 0,2-2 129,-1 6 129,-1 4-129,-4 9 0,0 1 129,-6 10 0,1 6-129,-5 4 0,-3 4-129,-5 0 0,-2 4 258,-3-5-258,-3 4 129,-5-6 0,-3-1-129,-6-3 129,-3 6-129,-1-12 0,-3-1 0,0-3 0,-1-1 129,3-4-258,0 0 129,5-3-129,0-1 0,14 1 129,-15 0 0,15 0-129,0 0 129,0 0 0,0 0 0,5 12 0,5 0 129,4-2 0,5 7-129,2 0 129,4 5-129,1-3 129,1 5 0,0 1-129,1 1 0,3 3 0,-5 0 129,3-3-129,-4 6 0,-3-10 0,-1 2 0,-5-9 0,-4 7 129,-2-3-258,-10-19 0,11 22-258,-11-22-774,0 14-1161,0-14-2193,0 16 258,0-16-516</inkml:trace>
  <inkml:trace contextRef="#ctx0" brushRef="#br0" timeOffset="31861.8224">8367 17331 5676,'13'31'4515,"-4"-17"-258,-9 4-129,2-1-3999,2 8 0,0-3-129,0 14 258,-1-6-129,3 2 0,-3 0 129,0 9-129,1-11-129,-3-5-516,-1-25-1806,20 48-2064,-20-48 129,16 22-645</inkml:trace>
  <inkml:trace contextRef="#ctx0" brushRef="#br0" timeOffset="32979.8863">9302 16682 5547,'0'0'4515,"0"0"-645,8 12 129,-8-12-3741,0 0-258,0 0 0,-10 0 387,10 0 0,-22 2 0,10 1 129,-4 0-129,3 2 129,-6 7-258,6 2 0,-4 1-129,3 4 0,-1 5-258,2 8 0,-3-1 129,5 12 0,-3-3 0,7 7 0,1-2 0,2 7 0,2 2-129,2 2 258,6-3-129,2 2 0,5-6-129,0-6 129,3 6 0,2-3 129,-2-12 0,3-6 0,0-3 0,-1-3 129,-2-3-129,1-5 129,-4-12-129,0-2 0,-13 0-129,19 0 129,-19 0 0,12 0-129,-12 0 0,0 0-129,8 8 129,-8-8-645,0 0-1161,6 10-2838,-6-10-129,0 0-516,0 0 516</inkml:trace>
  <inkml:trace contextRef="#ctx0" brushRef="#br0" timeOffset="35036.0038">9461 17471 2709,'0'0'3741,"0"0"-774,0 0-516,0 0-903,0 0-258,0 0-387,0 0-387,0 0 129,0 0-387,0 0 258,0 0-129,0 0 387,-2-5-258,2 5 0,0 0-129,-7-17 129,7 17-129,-5-16-129,3 6 0,-2-12-129,4 0-129,0 0 258,0-10-258,0 0 0,0-5 0,5-1 129,-1-2-129,-1 9 0,1-5 129,-2 4-258,0 1 258,1 4-129,-1 5 129,-1 6 0,3-2-129,0 2 0,-4 16 0,6-14 0,-6 14 0,5-11 0,-5 11 0,0 0 129,0 0-129,0 0 0,11 6 129,-11-6 0,4 16-129,0-3 129,-1 1-129,2 3 0,0 2 129,1-4 0,1-1 0,0-3-129,5 5 129,0-14 0,2 3 0,4-5 0,1-3-258,-1-6 258,1-2 0,-1 2-129,-4-3 129,0 0-129,-3 0 129,-11 12-129,11-14 0,-11 14 129,6-14-129,-6 14 0,0 0 0,7-11-129,-7 11 129,0 0-129,0 0 0,13 2 129,-13-2-129,7 18 129,-3-2 0,-1 3 0,1 4-129,-1-1 129,0 4 0,2 2-129,0 0 129,0 3-129,1 2 0,0 0 0,-1-4-129,4 0-129,-4 2-774,12-1-1161,-5-12-2322,-2-1 0,1-15-516,0-3 517</inkml:trace>
  <inkml:trace contextRef="#ctx0" brushRef="#br0" timeOffset="35321.0202">10050 17328 7482,'10'41'4515,"-1"-31"-645,-9-10 129,0 0-4257,11 3 0,-11-3 258,13-3 0,-13 3 129,0 0-387,10-3-1548,-10 3-2193,1-14-129,-1 14-774,0-29 517</inkml:trace>
  <inkml:trace contextRef="#ctx0" brushRef="#br0" timeOffset="35557.0335">10090 17031 9030,'0'31'4515,"0"-31"-387,0 0-258,10 7-3870,-10-7-387,0 0 129,12-4 0,-12 4 129,0 0 258,11-8-387,-11 8-516,0 0-2193,14 2-1419,-14-2-258,13 0-258</inkml:trace>
  <inkml:trace contextRef="#ctx0" brushRef="#br0" timeOffset="36557.0908">10388 17403 2967,'3'17'3999,"-1"-2"-258,-2-15 0,0 0-3096,0-15-129,0 3 129,2 0 129,-2-5 0,0 0 129,0-8-129,0 4-129,0-10-258,0 1-129,0-3-129,5-6 0,-1 5-129,0-4 0,3 4 129,-1 0-129,0 7 0,0 1 0,0 4 129,1 8-129,-2 3 129,-5 11 0,10-14-129,-10 14 129,0 0 129,15 0-129,-15 0 0,8 17-129,-8-17 129,10 19 0,-7-6 0,1 4 0,1 0 129,-1 4-129,-3-4 129,4 2-129,-2-4 0,1 5 0,2-9-129,-6-11-129,24 5 129,-9-10-258,5-9 0,1-5 129,5-1-129,-3-6 129,1-1 0,-2 1 129,-3 4-129,-4 5 258,-5 7 0,-1 0 129,-9 10-129,0 0 0,0 0 0,0 0-129,0 0 0,10 13 0,-9-3 0,3 4 0,0 5-129,0 0 129,2 0 0,-1 6 129,2-2-129,-3 5 129,5 1 0,-5 4-129,1-1 0,2 7 129,-3-2-129,0 1 129,1-6-258,-3 3 129,1-8 0,-1-5 0,2-5 0,-3-4-129,-1-13-387,1 10-129,10 2-1032,-11-12-2838,3-9-258,3-3-258,-4-14-129</inkml:trace>
  <inkml:trace contextRef="#ctx0" brushRef="#br0" timeOffset="37432.1409">12527 16779 6837,'5'22'4902,"-5"-9"-645,2-3-129,4 8-3612,-2 0-516,-1 10 129,-2 1 129,3 10 0,-3 1 129,3 9 129,-4-3-258,2 17 129,-2-11-258,2 0 258,-2-8-387,0-1 129,0-12-258,0-7-129,2-8-387,-2-16-1161,1-8-2322,1-13-903,-1-7 0,5-17-258</inkml:trace>
  <inkml:trace contextRef="#ctx0" brushRef="#br0" timeOffset="38049.1763">12524 16658 8385,'0'0'3999,"0"0"-258,2-21-387,16 8-4257,-6-16 0,11 10 516,-4 0 258,4 5 129,3 6 516,-8-2 258,5 10-129,-5 0-129,4 3-258,-7 11-129,4 3-258,-6 2 258,-3 1-129,0 2 0,-5 1 0,-5-3 129,0 4 129,-7-2-129,-6 2 129,-3-8-129,-4 4 129,-2 0-129,-1-5 0,-2 1 129,2 1 0,0-7-129,7-3-129,-2 0 129,8-2 0,10-5-129,-14 8 129,14-8-129,0 15 129,0-15 0,5 17 0,4-4 0,2 9 129,3-4-129,3 8 129,2-3-258,2 2 129,-2 1-129,2 5 0,-3-5 129,-2-1-129,-1-4 0,-2 0 0,-4-3 129,-1-7 0,-3 0-129,-5-11-258,7 13-129,-7-13-645,7 12-1935,-7-12-1806,4-12-129,-2-1-645</inkml:trace>
  <inkml:trace contextRef="#ctx0" brushRef="#br0" timeOffset="39424.2549">13099 17120 2967,'-10'12'3741,"-1"-7"258,11-5-1806,0 0-1161,-7-10-129,7 10 258,0 0-258,-2-12 0,2 12 258,0-11-516,0 11-258,0 0-129,12-13-129,-12 13-129,26 0 0,-12 0 0,0 5 0,1 5 0,-3 0 0,0 3 0,-4 3 0,-3 4 129,-4 1-129,-1 8 258,-6 0 0,0 3 0,-8 1-129,4 0 0,-6 1 387,2-9-387,0 1 0,4-4 0,0-5-258,2-2 258,8-15-129,-9 17 0,9-17-129,0 14 258,0-14-129,14 11 0,-4-10 129,4 2-258,3 5 129,0-6 0,5-2-258,-3 0-516,8 4-516,-11-4-3225,6 0 0,1-2-774,-4-14 387</inkml:trace>
  <inkml:trace contextRef="#ctx0" brushRef="#br0" timeOffset="40167.297">13930 16543 2451,'0'0'4515,"0"0"-258,-6 0-1161,6 0-1677,-19 9-516,11 3-258,-8-3-129,1 4-129,-4 2 258,2 10-129,-7-7 0,6 8-129,-7 1-129,4 5 0,-4 1 0,4 13-129,-2-5 0,2 1 0,2 8 0,2 1 0,5-3-129,4 6 387,4-4-387,4 4 129,0-1-129,6-5 258,5 1-258,3-3 129,4-8-129,0-4 387,3-9-387,0-4 0,-1-6 0,2 2 0,-1-10-129,0-4 129,-3-3 0,-2 7-387,-2-7 645,-2 0-258,-12 0 0,15 9 0,-15-9-129,0 0-258,10 12-387,-10-12-774,0 0-2580,0 0-903,-1-7 0,-2-4-129</inkml:trace>
  <inkml:trace contextRef="#ctx0" brushRef="#br0" timeOffset="51743.9596">19319 15492 3225,'0'0'4386,"0"0"-129,15 2-387,-15-2-2580,0 0-1032,0 0 129,6 11 0,0 0 258,-6 1-129,7 5-129,-5 0 129,7 3-129,-2 2-258,1 2-129,-1-2 129,2-3-387,2-1 258,-5-3-129,0-2-129,-6-13-258,8 18-516,-8-18-1290,0 0-2193,4-8 0,-4-2-5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1.7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350 16786 3225,'-13'17'4386,"13"-17"-258,-6-8-2064,6 8-1290,3-22-258,8-1-387,3-1-129,4-8 129,2 1 129,9 2 0,2-8 129,7 2 387,-1-8-129,9 13-129,-2-11 129,7 2-129,-3-4-258,2 3 129,-3 0-129,1 5-258,-7 4 0,-4 4 0,-7 4 0,-4 10 0,-6 6-129,-2 7 129,-18 0 0,14 8 0,-14 13 0,-2-5 0,-9 9 129,-5 5 0,-5 3 0,-3 5-129,-6 2 129,-1 1-258,-4 0 129,-2 7-129,1-2 129,-1 6-129,3-3 0,-2-4 129,2 5-129,7-6 258,2-2-129,5-5 0,4 1-129,4-13 129,9 0-129,3-3 129,2-5-129,7-6 0,10-9 129,2-2-129,6-6 0,5-11 0,5-1 0,0-10 0,8-1 0,-2-8 0,-1 9 0,-1-1-258,-1 6 387,-5 2-129,-4 3 129,-4 9-129,-6 5 129,-6 4 129,-4 2-258,-2 9 129,-8 4 0,-1 14 0,-3 5-129,-10 11 258,-6 0-129,-4 6 0,-9 4 258,1 3 129,-1-1-258,1-2 0,2-12 0,5-6 0,4-10-129,9 4 129,7-21-129,4-10-129,11 7 0,9-17 0,7-8 0,7-7 0,4-2 258,8-7-129,0-4 0,4-2 0,-1 2 0,-3 4 0,-1 6 129,0 3-129,-7 8 0,-4 0 0,-3 12 0,-8 4 129,-2 1-129,-6 3 129,-8 9 0,-3 8-129,-4 4 129,-4 15 0,-6-1-129,0 7 0,-3-3-258,1 7-129,12 4-1806,0-15-2451,0-11 129,7-14-64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3.01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492 18502 516,'-30'56'4257,"30"-56"258,0 0-387,-36 62-2064,36-62-1032,0 0-387,0 0-258,21-50-129,-21 50 129,51-79 258,-21 21 0,10-13-129,0 3-129,7-2-129,-4 2-129,2 19 387,-45 49 129,80-81-516,-80 81-129,67-46 0,-67 46 387,53-17-645,-53 17 258,0 0-129,51 11-258,-51-11 129,0 0 258,25 68 129,-24-12-258,-1-5 258,-4 7 0,-8 5-129,-3 2 387,-6 13 0,-1 13-129,-1-14 0,-2-11-129,1-10 387,2 14-387,7-17 129,15-53-387,-22 69 129,22-69 0,0 0-129,0 0 129,0 0 129,0 0-258,48 0 258,-48 0 0,55-50 0,-55 50-129,69-82 0,-31 34 129,-38 48-258,71-60 129,-71 60 0,59-52-129,-59 52 129,0 0 129,57-21-129,-57 21-129,17 51 129,-17-51 0,0 86 0,-4-35 0,-4 7 129,-1-6-129,-1 5 129,10-57-129,-18 80 0,18-50 129,0-30-129,0 0 258,0 0-516,49 0 516,-49 0-129,81 0 0,-30-28 0,5-15-258,1 15 129,-1-1-129,-4 4 258,2 13-258,-54 12-258,94-1-258,-94 1-1806,87-4-2193,-35-8-258,-52 12-387,100-45-25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4.4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132 16284 4386,'-5'14'5031,"5"-14"-387,0 0-129,-6-7-4257,16-5-258,12-10 129,9 2-258,7-9 258,8 0-129,7-6 129,4 0 0,2-1 258,3 4-129,-6-4 129,3 10 129,-11-4 0,2 6-129,-9 7 129,2 6-258,-8 5 0,-1 3-129,-3 3-129,-2 5 129,-4 7-129,-4 3 129,-7-1-129,-3 8 129,-4-4 0,-5 8 0,-3-4 0,-8 10 0,-7-3 0,-3 7 129,-6 2-129,-2 2 258,-5 3-258,2 1 0,-2-2 258,1-5-258,3-1 258,7-6-387,5-6 258,4-8-258,12-16 258,0 0-258,22 0-258,5-12 258,14-9-258,4-11 387,5-2-387,5 0 258,0-2-129,-3 5 129,-4 3 129,-7 7-129,-7 7 0,-7 6 0,-6 8 0,-6 4 0,-8 12 0,-7 9 129,-5 7 0,-8 6 0,-10 7 129,-6 5-129,-2 3 129,-2 0-129,-2-5 258,3-1-387,4-12 0,4-2 0,8-9 0,10-12 0,3-1 0,3-11 0,9 0 0,10-4 0,9 0 0,6-13 129,7 3-129,4-1 0,4-12 0,4 1 0,-1 2-129,0 0 0,-6-2 129,-6 3-129,-7 9 129,-5 5 0,-8 8-129,-10 8 258,-6 9-258,-4 2 258,-7 11-258,-6 7-129,0 8 0,-9-3-516,13 17-2193,-12-13-1935,7-4-387,-2-3-258,3-6-25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5.7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26 17858 6063,'-38'59'5031,"9"-6"-516,29-53-258,0 0-2193,0 0-1548,0 0 129,-7-22-258,16-9-129,7 4 129,11-7 129,2-5 0,9-4-387,2 6-129,8-1-387,3 1-129,2 6 387,-2 6-258,-3 5 0,-1 3-129,-4 7 387,-5 10-258,-2 2 645,-6 3-129,-2 15 0,-2-1 258,-5 2-129,-3 1 258,-4 10 0,-8-7 0,-6-25-387,-3 70 645,3-70-129,-35 71-387,10-20 0,-6-3 0,31-48-258,-64 87 387,64-87-129,-56 72-258,56-72-258,0 0 258,0 0 258,-46 57-258,46-57 258,0 0-258,0 0-258,57-67 645,-57 67-129,75-68 0,-75 68 0,90-82-387,-44 44 258,-46 38-129,80-48 0,-50 23-387,-5 12 129,-8 8-129,-17 5-516,0 0 774,0 0 0,34 50 129,-34-50 0,-7 83 129,-5-33 0,-7 4 129,19-54 258,-51 104-258,22-45-129,-2-11 0,31-48 0,-52 77 0,52-77 0,-33 58-129,33-58 258,0 0-129,0 0-387,0 0 258,0 0 129,50 25-258,-50-25 129,79-25-129,-30 14-258,9-10 129,1-17 387,5 7-258,0-3-387,-1 9 387,-7-11 0,-6 19 0,-50 17 129,74-36-129,-74 36 129,0 0 0,0 0 258,0 0-129,0 0 0,33 67-129,-33-67 0,-23 66 258,23-66-129,-37 90-387,18-31-129,9 0-1677,-4-1-2967,14-58-129,-4 75 0,4-75-90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C96ABEE7-3A35-4994-B8A5-65152589F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18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smtClean="0"/>
              <a:t>Lecture </a:t>
            </a:r>
            <a:r>
              <a:rPr lang="en-US" b="1" smtClean="0"/>
              <a:t>33</a:t>
            </a:r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or each student you can have many registrations</a:t>
            </a:r>
          </a:p>
          <a:p>
            <a:r>
              <a:rPr lang="en-CA" dirty="0" smtClean="0"/>
              <a:t>for</a:t>
            </a:r>
            <a:r>
              <a:rPr lang="en-CA" baseline="0" dirty="0" smtClean="0"/>
              <a:t> each professor you can have many courses for each course you can have many professor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62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cs typeface="Times New Roman" pitchFamily="18" charset="0"/>
              </a:rPr>
              <a:t>Each reference slot </a:t>
            </a:r>
            <a:r>
              <a:rPr lang="en-US" altLang="en-US" i="1" kern="0" dirty="0" smtClean="0">
                <a:cs typeface="Times New Roman" pitchFamily="18" charset="0"/>
              </a:rPr>
              <a:t>ρ</a:t>
            </a:r>
            <a:r>
              <a:rPr lang="en-US" altLang="en-US" kern="0" dirty="0" smtClean="0">
                <a:cs typeface="Times New Roman" pitchFamily="18" charset="0"/>
              </a:rPr>
              <a:t> is typed according to the relation that it referenc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7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>
                <a:cs typeface="Times New Roman" pitchFamily="18" charset="0"/>
              </a:rPr>
              <a:t>For example, the </a:t>
            </a:r>
            <a:r>
              <a:rPr lang="en-US" altLang="en-US" sz="1200" b="1" dirty="0" smtClean="0">
                <a:cs typeface="Times New Roman" pitchFamily="18" charset="0"/>
              </a:rPr>
              <a:t>Student</a:t>
            </a:r>
            <a:r>
              <a:rPr lang="en-US" altLang="en-US" sz="1200" dirty="0" smtClean="0">
                <a:cs typeface="Times New Roman" pitchFamily="18" charset="0"/>
              </a:rPr>
              <a:t> class has an </a:t>
            </a:r>
            <a:r>
              <a:rPr lang="en-US" altLang="en-US" sz="1200" i="1" dirty="0" smtClean="0">
                <a:cs typeface="Times New Roman" pitchFamily="18" charset="0"/>
              </a:rPr>
              <a:t>Intelligence</a:t>
            </a:r>
            <a:r>
              <a:rPr lang="en-US" altLang="en-US" sz="1200" dirty="0" smtClean="0">
                <a:cs typeface="Times New Roman" pitchFamily="18" charset="0"/>
              </a:rPr>
              <a:t> attribute and the value space or domain for </a:t>
            </a:r>
            <a:r>
              <a:rPr lang="en-US" altLang="en-US" sz="1200" b="1" dirty="0" err="1" smtClean="0">
                <a:cs typeface="Times New Roman" pitchFamily="18" charset="0"/>
              </a:rPr>
              <a:t>Student</a:t>
            </a:r>
            <a:r>
              <a:rPr lang="en-US" altLang="en-US" sz="1200" dirty="0" err="1" smtClean="0">
                <a:cs typeface="Times New Roman" pitchFamily="18" charset="0"/>
              </a:rPr>
              <a:t>.</a:t>
            </a:r>
            <a:r>
              <a:rPr lang="en-US" altLang="en-US" sz="1200" i="1" dirty="0" err="1" smtClean="0">
                <a:cs typeface="Times New Roman" pitchFamily="18" charset="0"/>
              </a:rPr>
              <a:t>Intelligence</a:t>
            </a:r>
            <a:r>
              <a:rPr lang="en-US" altLang="en-US" sz="1200" dirty="0" smtClean="0">
                <a:cs typeface="Times New Roman" pitchFamily="18" charset="0"/>
              </a:rPr>
              <a:t> might be { </a:t>
            </a:r>
            <a:r>
              <a:rPr lang="en-US" altLang="en-US" sz="1200" i="1" dirty="0" smtClean="0">
                <a:cs typeface="Times New Roman" pitchFamily="18" charset="0"/>
              </a:rPr>
              <a:t>high</a:t>
            </a:r>
            <a:r>
              <a:rPr lang="en-US" altLang="en-US" sz="1200" dirty="0" smtClean="0">
                <a:cs typeface="Times New Roman" pitchFamily="18" charset="0"/>
              </a:rPr>
              <a:t>, </a:t>
            </a:r>
            <a:r>
              <a:rPr lang="en-US" altLang="en-US" sz="1200" i="1" dirty="0" smtClean="0">
                <a:cs typeface="Times New Roman" pitchFamily="18" charset="0"/>
              </a:rPr>
              <a:t>low </a:t>
            </a:r>
            <a:r>
              <a:rPr lang="en-US" altLang="en-US" sz="1200" dirty="0" smtClean="0">
                <a:cs typeface="Times New Roman" pitchFamily="18" charset="0"/>
              </a:rPr>
              <a:t>}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07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dirty="0" smtClean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 smtClean="0">
                <a:cs typeface="Times New Roman" pitchFamily="18" charset="0"/>
              </a:rPr>
              <a:t>(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) is used as a shorthand for </a:t>
            </a:r>
            <a:r>
              <a:rPr lang="en-US" altLang="en-US" sz="1200" dirty="0" smtClean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 smtClean="0">
                <a:cs typeface="Times New Roman" pitchFamily="18" charset="0"/>
              </a:rPr>
              <a:t>(X), where 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 is of class 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cs typeface="Times New Roman" pitchFamily="18" charset="0"/>
              </a:rPr>
              <a:t>For each object </a:t>
            </a:r>
            <a:r>
              <a:rPr lang="en-US" altLang="en-US" i="1" kern="0" dirty="0" smtClean="0">
                <a:cs typeface="Times New Roman" pitchFamily="18" charset="0"/>
              </a:rPr>
              <a:t>x</a:t>
            </a:r>
            <a:r>
              <a:rPr lang="en-US" altLang="en-US" kern="0" dirty="0" smtClean="0">
                <a:cs typeface="Times New Roman" pitchFamily="18" charset="0"/>
              </a:rPr>
              <a:t> in the instance and each of its attributes </a:t>
            </a:r>
            <a:r>
              <a:rPr lang="en-US" altLang="en-US" i="1" kern="0" dirty="0" smtClean="0">
                <a:cs typeface="Times New Roman" pitchFamily="18" charset="0"/>
              </a:rPr>
              <a:t>A</a:t>
            </a:r>
            <a:r>
              <a:rPr lang="en-US" altLang="en-US" kern="0" dirty="0" smtClean="0">
                <a:cs typeface="Times New Roman" pitchFamily="18" charset="0"/>
              </a:rPr>
              <a:t>, we use </a:t>
            </a:r>
            <a:r>
              <a:rPr lang="en-US" altLang="en-US" i="1" kern="0" dirty="0" err="1" smtClean="0">
                <a:cs typeface="Times New Roman" pitchFamily="18" charset="0"/>
              </a:rPr>
              <a:t>I</a:t>
            </a:r>
            <a:r>
              <a:rPr lang="en-US" altLang="en-US" i="1" kern="0" baseline="-25000" dirty="0" err="1" smtClean="0">
                <a:cs typeface="Times New Roman" pitchFamily="18" charset="0"/>
              </a:rPr>
              <a:t>x</a:t>
            </a:r>
            <a:r>
              <a:rPr lang="en-US" altLang="en-US" kern="0" baseline="-25000" dirty="0" err="1" smtClean="0">
                <a:cs typeface="Times New Roman" pitchFamily="18" charset="0"/>
              </a:rPr>
              <a:t>.</a:t>
            </a:r>
            <a:r>
              <a:rPr lang="en-US" altLang="en-US" i="1" kern="0" baseline="-25000" dirty="0" err="1" smtClean="0">
                <a:cs typeface="Times New Roman" pitchFamily="18" charset="0"/>
              </a:rPr>
              <a:t>A</a:t>
            </a:r>
            <a:r>
              <a:rPr lang="en-US" altLang="en-US" kern="0" dirty="0" smtClean="0">
                <a:cs typeface="Times New Roman" pitchFamily="18" charset="0"/>
              </a:rPr>
              <a:t> to denote the value of </a:t>
            </a:r>
            <a:r>
              <a:rPr lang="en-US" altLang="en-US" i="1" kern="0" dirty="0" err="1" smtClean="0"/>
              <a:t>x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A</a:t>
            </a:r>
            <a:r>
              <a:rPr lang="en-US" altLang="en-US" kern="0" dirty="0" smtClean="0"/>
              <a:t> in </a:t>
            </a:r>
            <a:r>
              <a:rPr lang="en-US" altLang="en-US" i="1" kern="0" dirty="0" smtClean="0"/>
              <a:t>I</a:t>
            </a:r>
            <a:endParaRPr lang="en-US" altLang="en-US" kern="0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03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A </a:t>
            </a:r>
            <a:r>
              <a:rPr lang="en-US" altLang="en-US" sz="1200" i="1" dirty="0" smtClean="0"/>
              <a:t>skeleton structure </a:t>
            </a:r>
            <a:r>
              <a:rPr lang="en-US" altLang="en-US" sz="1200" i="1" dirty="0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 </a:t>
            </a:r>
            <a:r>
              <a:rPr lang="en-US" altLang="en-US" sz="1200" dirty="0" smtClean="0"/>
              <a:t>of a relational schema is a partial specification of an instance of the schema.  It specifies the set of objects </a:t>
            </a:r>
            <a:r>
              <a:rPr lang="en-US" altLang="en-US" sz="1200" i="1" dirty="0" err="1" smtClean="0">
                <a:latin typeface="Monotype Corsiva" pitchFamily="66" charset="0"/>
              </a:rPr>
              <a:t>O</a:t>
            </a:r>
            <a:r>
              <a:rPr lang="en-US" altLang="en-US" sz="1200" i="1" baseline="30000" dirty="0" err="1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(X</a:t>
            </a:r>
            <a:r>
              <a:rPr lang="en-US" altLang="en-US" sz="1200" baseline="-25000" dirty="0" smtClean="0">
                <a:cs typeface="Times New Roman" pitchFamily="18" charset="0"/>
              </a:rPr>
              <a:t>i</a:t>
            </a:r>
            <a:r>
              <a:rPr lang="en-US" altLang="en-US" sz="1200" dirty="0" smtClean="0">
                <a:cs typeface="Times New Roman" pitchFamily="18" charset="0"/>
              </a:rPr>
              <a:t>) for each class, the values of the fixed attributes of these objects, and the relations 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>
                <a:cs typeface="Times New Roman" pitchFamily="18" charset="0"/>
              </a:rPr>
              <a:t>The values of probabilistic attributes are left unspecified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>
                <a:cs typeface="Times New Roman" pitchFamily="18" charset="0"/>
              </a:rPr>
              <a:t>A </a:t>
            </a:r>
            <a:r>
              <a:rPr lang="en-US" altLang="en-US" sz="1200" i="1" dirty="0" smtClean="0">
                <a:cs typeface="Times New Roman" pitchFamily="18" charset="0"/>
              </a:rPr>
              <a:t>completion I</a:t>
            </a:r>
            <a:r>
              <a:rPr lang="en-US" altLang="en-US" sz="1200" dirty="0" smtClean="0">
                <a:cs typeface="Times New Roman" pitchFamily="18" charset="0"/>
              </a:rPr>
              <a:t> of the skeleton structure </a:t>
            </a:r>
            <a:r>
              <a:rPr lang="en-US" altLang="en-US" sz="1200" i="1" dirty="0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864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/>
              <a:t>For example, we can define an inverse slot for the </a:t>
            </a:r>
            <a:r>
              <a:rPr lang="en-US" altLang="en-US" i="1" kern="0" dirty="0" smtClean="0"/>
              <a:t>Student</a:t>
            </a:r>
            <a:r>
              <a:rPr lang="en-US" altLang="en-US" kern="0" dirty="0" smtClean="0"/>
              <a:t> slot of Registration and call it </a:t>
            </a:r>
            <a:r>
              <a:rPr lang="en-US" altLang="en-US" i="1" kern="0" dirty="0" smtClean="0"/>
              <a:t>Registered-In</a:t>
            </a:r>
            <a:r>
              <a:rPr lang="en-US" altLang="en-US" kern="0" dirty="0" smtClean="0"/>
              <a:t>.  Since the original relation is a one-to-many relation, it returns a set of Registration object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A final definition is the notion of a </a:t>
            </a:r>
            <a:r>
              <a:rPr lang="en-US" altLang="en-US" sz="1200" i="1" dirty="0" smtClean="0"/>
              <a:t>slot chain </a:t>
            </a:r>
            <a:r>
              <a:rPr lang="en-US" altLang="en-US" sz="1200" dirty="0" smtClean="0">
                <a:cs typeface="Times New Roman" pitchFamily="18" charset="0"/>
              </a:rPr>
              <a:t>τ</a:t>
            </a:r>
            <a:r>
              <a:rPr lang="en-US" altLang="en-US" sz="1200" i="1" dirty="0" smtClean="0"/>
              <a:t>=</a:t>
            </a:r>
            <a:r>
              <a:rPr lang="en-US" altLang="en-US" sz="1200" i="1" dirty="0" smtClean="0">
                <a:cs typeface="Times New Roman" pitchFamily="18" charset="0"/>
              </a:rPr>
              <a:t>ρ</a:t>
            </a:r>
            <a:r>
              <a:rPr lang="en-US" altLang="en-US" sz="1200" baseline="-25000" dirty="0" smtClean="0"/>
              <a:t>1</a:t>
            </a:r>
            <a:r>
              <a:rPr lang="en-US" altLang="en-US" sz="1200" i="1" dirty="0" smtClean="0"/>
              <a:t>..</a:t>
            </a:r>
            <a:r>
              <a:rPr lang="en-US" altLang="en-US" sz="1200" i="1" dirty="0" smtClean="0">
                <a:cs typeface="Times New Roman" pitchFamily="18" charset="0"/>
              </a:rPr>
              <a:t>ρ</a:t>
            </a:r>
            <a:r>
              <a:rPr lang="en-US" altLang="en-US" sz="1200" baseline="-25000" dirty="0" smtClean="0"/>
              <a:t>m</a:t>
            </a:r>
            <a:r>
              <a:rPr lang="en-US" altLang="en-US" sz="1200" dirty="0" smtClean="0"/>
              <a:t>, which is a sequence of reference slots that defines functions from objects to other objects to which they are indirectly related.  For example, </a:t>
            </a:r>
            <a:r>
              <a:rPr lang="en-US" altLang="en-US" sz="1200" b="1" dirty="0" err="1" smtClean="0"/>
              <a:t>Student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Registered-In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Course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Instructor</a:t>
            </a:r>
            <a:r>
              <a:rPr lang="en-US" altLang="en-US" sz="1200" dirty="0" smtClean="0"/>
              <a:t> can be used to denote a student’s set of instructor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41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32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642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642"/>
              <a:t>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52" indent="-223752" eaLnBrk="1" hangingPunct="1"/>
            <a:r>
              <a:rPr lang="en-US" dirty="0" smtClean="0"/>
              <a:t>First Order Logics  (will build a little  on Prolog and 312)</a:t>
            </a:r>
          </a:p>
          <a:p>
            <a:pPr marL="223752" indent="-223752" eaLnBrk="1" hangingPunct="1"/>
            <a:r>
              <a:rPr lang="en-US" dirty="0" smtClean="0"/>
              <a:t>Temporal reasoning from NLP 503</a:t>
            </a:r>
            <a:r>
              <a:rPr lang="en-US" baseline="0" dirty="0" smtClean="0"/>
              <a:t> lectures</a:t>
            </a:r>
          </a:p>
          <a:p>
            <a:pPr marL="223752" indent="-223752" eaLnBrk="1" hangingPunct="1"/>
            <a:r>
              <a:rPr lang="en-US" b="1" baseline="0" dirty="0" smtClean="0"/>
              <a:t>Reinforcement Learning </a:t>
            </a:r>
            <a:r>
              <a:rPr lang="en-US" baseline="0" dirty="0" smtClean="0"/>
              <a:t>(not done in 340, at least in the latest offering)</a:t>
            </a:r>
          </a:p>
          <a:p>
            <a:pPr eaLnBrk="1" hangingPunct="1"/>
            <a:r>
              <a:rPr lang="en-GB" sz="2800" b="1" dirty="0"/>
              <a:t>Markov decision process</a:t>
            </a:r>
          </a:p>
          <a:p>
            <a:pPr lvl="1" eaLnBrk="1" hangingPunct="1"/>
            <a:r>
              <a:rPr lang="en-GB" sz="2400" dirty="0"/>
              <a:t>Set of </a:t>
            </a:r>
            <a:r>
              <a:rPr lang="en-GB" sz="2400" b="1" dirty="0"/>
              <a:t>states</a:t>
            </a:r>
            <a:r>
              <a:rPr lang="en-GB" sz="2400" dirty="0"/>
              <a:t> S, set of </a:t>
            </a:r>
            <a:r>
              <a:rPr lang="en-GB" sz="2400" b="1" dirty="0"/>
              <a:t>actions</a:t>
            </a:r>
            <a:r>
              <a:rPr lang="en-GB" sz="2400" dirty="0"/>
              <a:t> A</a:t>
            </a:r>
          </a:p>
          <a:p>
            <a:pPr lvl="1" eaLnBrk="1" hangingPunct="1"/>
            <a:r>
              <a:rPr lang="en-GB" sz="2400" b="1" dirty="0"/>
              <a:t>Transition</a:t>
            </a:r>
            <a:r>
              <a:rPr lang="en-GB" sz="2400" dirty="0"/>
              <a:t> probabilities to next states P(s’| s, a′)</a:t>
            </a:r>
          </a:p>
          <a:p>
            <a:pPr lvl="1" eaLnBrk="1" hangingPunct="1"/>
            <a:r>
              <a:rPr lang="en-GB" sz="2400" b="1" dirty="0"/>
              <a:t>Reward</a:t>
            </a:r>
            <a:r>
              <a:rPr lang="en-GB" sz="2400" dirty="0"/>
              <a:t> functions R(s, s’, a)</a:t>
            </a:r>
          </a:p>
          <a:p>
            <a:pPr eaLnBrk="1" hangingPunct="1"/>
            <a:r>
              <a:rPr lang="en-GB" sz="2800" b="1" dirty="0"/>
              <a:t>RL is based on MDPs, but</a:t>
            </a:r>
          </a:p>
          <a:p>
            <a:pPr lvl="1" eaLnBrk="1" hangingPunct="1"/>
            <a:r>
              <a:rPr lang="en-GB" sz="2400" dirty="0"/>
              <a:t>Transition model is </a:t>
            </a:r>
            <a:r>
              <a:rPr lang="en-GB" sz="2400" b="1" dirty="0"/>
              <a:t>not known</a:t>
            </a:r>
          </a:p>
          <a:p>
            <a:pPr lvl="1" eaLnBrk="1" hangingPunct="1"/>
            <a:r>
              <a:rPr lang="en-GB" sz="2400" dirty="0"/>
              <a:t>Reward model is </a:t>
            </a:r>
            <a:r>
              <a:rPr lang="en-GB" sz="2400" b="1" dirty="0"/>
              <a:t>not known</a:t>
            </a:r>
          </a:p>
          <a:p>
            <a:pPr eaLnBrk="1" hangingPunct="1"/>
            <a:r>
              <a:rPr lang="en-GB" sz="2800" dirty="0"/>
              <a:t>While for </a:t>
            </a:r>
            <a:r>
              <a:rPr lang="en-GB" sz="2800" b="1" dirty="0"/>
              <a:t>MDPs</a:t>
            </a:r>
            <a:r>
              <a:rPr lang="en-GB" sz="2800" dirty="0"/>
              <a:t> we can </a:t>
            </a:r>
            <a:r>
              <a:rPr lang="en-GB" sz="2800" b="1" i="1" dirty="0">
                <a:solidFill>
                  <a:schemeClr val="accent2"/>
                </a:solidFill>
              </a:rPr>
              <a:t>compute </a:t>
            </a:r>
            <a:r>
              <a:rPr lang="en-GB" sz="2800" dirty="0"/>
              <a:t>an optimal policy</a:t>
            </a:r>
          </a:p>
          <a:p>
            <a:pPr eaLnBrk="1" hangingPunct="1"/>
            <a:r>
              <a:rPr lang="en-GB" sz="2800" b="1" dirty="0"/>
              <a:t>RL</a:t>
            </a:r>
            <a:r>
              <a:rPr lang="en-GB" sz="2800" dirty="0"/>
              <a:t> </a:t>
            </a:r>
            <a:r>
              <a:rPr lang="en-GB" sz="2800" b="1" i="1" dirty="0">
                <a:solidFill>
                  <a:schemeClr val="accent2"/>
                </a:solidFill>
              </a:rPr>
              <a:t>learns</a:t>
            </a:r>
            <a:r>
              <a:rPr lang="en-GB" sz="2800" i="1" dirty="0"/>
              <a:t> </a:t>
            </a:r>
            <a:r>
              <a:rPr lang="en-GB" sz="2800" dirty="0"/>
              <a:t>an optimal policy</a:t>
            </a:r>
          </a:p>
          <a:p>
            <a:pPr marL="223752" indent="-223752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endParaRPr lang="en-CA" sz="1200" b="0" i="0" kern="1200" baseline="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1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rkov Logics</a:t>
            </a:r>
          </a:p>
          <a:p>
            <a:r>
              <a:rPr lang="en-US" sz="1200" b="1" dirty="0" smtClean="0">
                <a:solidFill>
                  <a:schemeClr val="tx2"/>
                </a:solidFill>
              </a:rPr>
              <a:t>Syntax:</a:t>
            </a:r>
            <a:r>
              <a:rPr lang="en-US" sz="1200" dirty="0" smtClean="0"/>
              <a:t> Weighted first-order formulas</a:t>
            </a:r>
            <a:r>
              <a:rPr lang="en-US" sz="1200" baseline="0" dirty="0" smtClean="0"/>
              <a:t> </a:t>
            </a:r>
            <a:r>
              <a:rPr lang="en-US" sz="1200" b="1" dirty="0" smtClean="0">
                <a:solidFill>
                  <a:schemeClr val="tx2"/>
                </a:solidFill>
              </a:rPr>
              <a:t>Semantics:</a:t>
            </a:r>
            <a:r>
              <a:rPr lang="en-US" sz="1200" dirty="0" smtClean="0"/>
              <a:t> Feature templates for Markov networks </a:t>
            </a:r>
          </a:p>
          <a:p>
            <a:r>
              <a:rPr lang="en-US" sz="1200" b="1" dirty="0" smtClean="0">
                <a:solidFill>
                  <a:schemeClr val="tx2"/>
                </a:solidFill>
              </a:rPr>
              <a:t>Intuition:</a:t>
            </a:r>
            <a:r>
              <a:rPr lang="en-US" sz="1200" dirty="0" smtClean="0"/>
              <a:t> </a:t>
            </a:r>
            <a:r>
              <a:rPr lang="en-US" altLang="zh-CN" sz="1200" dirty="0" smtClean="0">
                <a:ea typeface="宋体" pitchFamily="2" charset="-122"/>
              </a:rPr>
              <a:t>Soften logical constraints</a:t>
            </a:r>
            <a:r>
              <a:rPr lang="en-US" altLang="zh-CN" sz="1200" baseline="0" dirty="0" smtClean="0">
                <a:ea typeface="+mn-ea"/>
              </a:rPr>
              <a:t> </a:t>
            </a:r>
            <a:r>
              <a:rPr lang="en-US" sz="1200" dirty="0" smtClean="0"/>
              <a:t>Give each formula a </a:t>
            </a:r>
            <a:r>
              <a:rPr lang="en-US" sz="1200" b="1" dirty="0" smtClean="0"/>
              <a:t>weight</a:t>
            </a:r>
            <a:r>
              <a:rPr lang="en-US" sz="1200" b="1" baseline="0" dirty="0" smtClean="0"/>
              <a:t> </a:t>
            </a:r>
            <a:r>
              <a:rPr lang="en-US" sz="1200" dirty="0" smtClean="0"/>
              <a:t>(Higher weight  </a:t>
            </a:r>
            <a:r>
              <a:rPr lang="en-US" sz="1200" b="1" dirty="0" smtClean="0">
                <a:sym typeface="Symbol" pitchFamily="18" charset="2"/>
              </a:rPr>
              <a:t></a:t>
            </a:r>
            <a:r>
              <a:rPr lang="en-US" sz="1200" dirty="0" smtClean="0"/>
              <a:t>  Stronger constraint)</a:t>
            </a:r>
          </a:p>
          <a:p>
            <a:endParaRPr lang="en-US" sz="1200" dirty="0" smtClean="0"/>
          </a:p>
          <a:p>
            <a:r>
              <a:rPr lang="en-US" sz="1200" dirty="0" smtClean="0"/>
              <a:t>PCFG in Planning</a:t>
            </a:r>
          </a:p>
          <a:p>
            <a:r>
              <a:rPr lang="en-US" sz="1200" dirty="0" smtClean="0"/>
              <a:t>Recent  example</a:t>
            </a:r>
            <a:r>
              <a:rPr lang="en-US" sz="1200" baseline="0" dirty="0" smtClean="0"/>
              <a:t> 2012:</a:t>
            </a:r>
          </a:p>
          <a:p>
            <a:r>
              <a:rPr lang="en-US" sz="1200" dirty="0" smtClean="0"/>
              <a:t>Learning Probabilistic Hierarchical Task Networks</a:t>
            </a:r>
            <a:r>
              <a:rPr lang="en-US" sz="1200" baseline="0" dirty="0" smtClean="0"/>
              <a:t> </a:t>
            </a:r>
            <a:r>
              <a:rPr lang="en-US" sz="1200" dirty="0" smtClean="0"/>
              <a:t>as Probabilistic Context-Free Grammars to Capture</a:t>
            </a:r>
          </a:p>
          <a:p>
            <a:r>
              <a:rPr lang="en-US" sz="1200" dirty="0" smtClean="0"/>
              <a:t>User Preferences</a:t>
            </a:r>
          </a:p>
          <a:p>
            <a:r>
              <a:rPr lang="en-US" sz="1200" dirty="0" smtClean="0"/>
              <a:t>NAN LI</a:t>
            </a:r>
          </a:p>
          <a:p>
            <a:r>
              <a:rPr lang="en-US" sz="1200" dirty="0" smtClean="0"/>
              <a:t>Computer Science Department</a:t>
            </a:r>
          </a:p>
          <a:p>
            <a:r>
              <a:rPr lang="en-US" sz="1200" dirty="0" smtClean="0"/>
              <a:t>Carnegie Mellon University, Pittsburgh, PA 15213 USA</a:t>
            </a:r>
          </a:p>
          <a:p>
            <a:r>
              <a:rPr lang="en-US" sz="1200" dirty="0" smtClean="0"/>
              <a:t>and</a:t>
            </a:r>
          </a:p>
          <a:p>
            <a:r>
              <a:rPr lang="en-US" sz="1200" dirty="0" smtClean="0"/>
              <a:t>WILLIAM CUSHING,</a:t>
            </a:r>
            <a:r>
              <a:rPr lang="en-US" sz="1200" baseline="0" dirty="0" smtClean="0"/>
              <a:t> </a:t>
            </a:r>
            <a:r>
              <a:rPr lang="en-US" sz="1200" dirty="0" smtClean="0"/>
              <a:t>SUBBARAO KAMBHAMPATI,</a:t>
            </a:r>
            <a:r>
              <a:rPr lang="en-US" sz="1200" baseline="0" dirty="0" smtClean="0"/>
              <a:t> </a:t>
            </a:r>
            <a:r>
              <a:rPr lang="en-US" sz="1200" dirty="0" smtClean="0"/>
              <a:t>SUNGWOOK YOON</a:t>
            </a:r>
          </a:p>
          <a:p>
            <a:r>
              <a:rPr lang="en-US" sz="1200" dirty="0" smtClean="0"/>
              <a:t>Department of Computer Science</a:t>
            </a:r>
          </a:p>
          <a:p>
            <a:r>
              <a:rPr lang="en-US" sz="1200" dirty="0" smtClean="0"/>
              <a:t>Arizona State University, Tempe, AZ 85281 USA</a:t>
            </a:r>
          </a:p>
          <a:p>
            <a:endParaRPr lang="en-US" sz="1200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017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(a) A </a:t>
            </a:r>
            <a:r>
              <a:rPr lang="en-CA" dirty="0" err="1" smtClean="0"/>
              <a:t>Bnet</a:t>
            </a:r>
            <a:r>
              <a:rPr lang="en-CA" dirty="0" smtClean="0"/>
              <a:t> for a single customer and a single book</a:t>
            </a:r>
          </a:p>
          <a:p>
            <a:r>
              <a:rPr lang="en-CA" i="1" dirty="0" smtClean="0"/>
              <a:t>Honesty</a:t>
            </a:r>
            <a:r>
              <a:rPr lang="en-CA" baseline="0" dirty="0" smtClean="0"/>
              <a:t> is </a:t>
            </a:r>
            <a:r>
              <a:rPr lang="en-CA" baseline="0" dirty="0" err="1" smtClean="0"/>
              <a:t>boolean</a:t>
            </a:r>
            <a:r>
              <a:rPr lang="en-CA" baseline="0" dirty="0" smtClean="0"/>
              <a:t> while the other </a:t>
            </a:r>
            <a:r>
              <a:rPr lang="en-CA" baseline="0" dirty="0" err="1" smtClean="0"/>
              <a:t>vars</a:t>
            </a:r>
            <a:r>
              <a:rPr lang="en-CA" baseline="0" dirty="0" smtClean="0"/>
              <a:t> have integer values from 1 to 5</a:t>
            </a:r>
          </a:p>
          <a:p>
            <a:r>
              <a:rPr lang="en-CA" dirty="0" smtClean="0"/>
              <a:t>(b) </a:t>
            </a:r>
            <a:r>
              <a:rPr lang="en-CA" dirty="0" err="1" smtClean="0"/>
              <a:t>Bnet</a:t>
            </a:r>
            <a:r>
              <a:rPr lang="en-CA" dirty="0" smtClean="0"/>
              <a:t> for two customers and two books</a:t>
            </a:r>
          </a:p>
          <a:p>
            <a:endParaRPr lang="en-CA" dirty="0" smtClean="0"/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oth a and b when instantiated on many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dividuals can generate large models (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nets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networks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respectively) where inference is tractable only for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prrox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 algorithms</a:t>
            </a:r>
            <a:endParaRPr lang="en-CA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endParaRPr lang="en-CA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>
                <a:solidFill>
                  <a:srgbClr val="00B0F0"/>
                </a:solidFill>
              </a:rPr>
              <a:t>classes</a:t>
            </a:r>
            <a:r>
              <a:rPr lang="en-US" altLang="en-US" sz="1200" dirty="0" smtClean="0">
                <a:solidFill>
                  <a:srgbClr val="00B0F0"/>
                </a:solidFill>
              </a:rPr>
              <a:t> of objects </a:t>
            </a:r>
            <a:r>
              <a:rPr lang="en-US" altLang="en-US" sz="1200" dirty="0" smtClean="0"/>
              <a:t>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30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CA517-7F72-4149-9A35-32DC2DE40F5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8147"/>
            <a:ext cx="5131647" cy="4179276"/>
          </a:xfrm>
        </p:spPr>
        <p:txBody>
          <a:bodyPr/>
          <a:lstStyle/>
          <a:p>
            <a:r>
              <a:rPr lang="en-US" altLang="en-US" dirty="0"/>
              <a:t>How these are different from </a:t>
            </a:r>
            <a:r>
              <a:rPr lang="en-US" altLang="en-US" dirty="0" smtClean="0"/>
              <a:t>BNs</a:t>
            </a:r>
          </a:p>
          <a:p>
            <a:r>
              <a:rPr lang="en-US" altLang="en-US" sz="1200" dirty="0" smtClean="0"/>
              <a:t>Most real-world data are stored in relational DBMS</a:t>
            </a:r>
          </a:p>
          <a:p>
            <a:r>
              <a:rPr lang="en-US" altLang="en-US" sz="1200" dirty="0" smtClean="0"/>
              <a:t>Few learning algorithms are capable of handling data in its relational form; thus we have to resort to “flattening” the data in order to do analysis</a:t>
            </a:r>
          </a:p>
          <a:p>
            <a:r>
              <a:rPr lang="en-US" altLang="en-US" sz="1200" dirty="0" smtClean="0"/>
              <a:t>As a result, we lose relational information which might be crucial to understanding the data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/>
              <a:t>classes</a:t>
            </a:r>
            <a:r>
              <a:rPr lang="en-US" altLang="en-US" sz="1200" dirty="0" smtClean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/>
              <a:t>classes</a:t>
            </a:r>
            <a:r>
              <a:rPr lang="en-US" altLang="en-US" sz="1200" dirty="0" smtClean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A9F3-A29A-4768-9ED4-5C7432C47D7D}" type="datetime1">
              <a:rPr lang="en-US" smtClean="0"/>
              <a:t>11/30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A9B63-C35D-4070-A3C5-2A1C6E85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F76EF-CD0C-4B05-B97F-49645F3B2DF3}" type="datetime1">
              <a:rPr lang="en-US" smtClean="0"/>
              <a:t>11/30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60E83-2070-470D-AD80-9C001A6C9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3A2BF-2A94-4BE4-833B-61F20C1A7B36}" type="datetime1">
              <a:rPr lang="en-US" smtClean="0"/>
              <a:t>11/30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91023-61DE-45B3-9B47-0975F66F8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E6D9E-7808-427A-9608-564A79A820DA}" type="datetime1">
              <a:rPr lang="en-US" smtClean="0"/>
              <a:t>11/30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4C6B1-4790-4B43-8E6C-6FCDDB2FA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5CB2F-FF60-437F-84CC-4F96057ADA45}" type="datetime1">
              <a:rPr lang="en-US" smtClean="0"/>
              <a:t>11/30/201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33C04-4D8D-48EA-B376-F98300AB4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591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3FAC5-DBD2-4197-A3F3-BC30DB87FE05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CDBFA50-BDD7-4F83-B7C0-06BAE0C6B7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724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8ACAC-63D5-4BF0-A9EB-A2DFAF99760D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073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0948A-6493-409E-9AA0-B1C63AC7CE51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99B98B-CB28-462C-A99B-3F52B1EBF9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164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F9DFF-92EC-469C-A161-6614DEB7CA69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1D68C3B-C815-4706-936C-540C9276CF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106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ED1DE-7586-4137-938B-EDDDF812DA24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4D62C2B-DAA4-48DF-966F-9A2483E2B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126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1931E-394F-4C63-AEC7-94725B03DEA4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0BAAEEA-E036-4C11-80D4-A273D8378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00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5717B-205A-44C4-A169-7CDD373F4858}" type="datetime1">
              <a:rPr lang="en-US" smtClean="0"/>
              <a:t>11/30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6222-366E-4C6E-B591-71E0EC782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CCB2D-C10A-45B1-AE0B-C7467734407E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1A8D63-E7F5-4637-8934-034389EE7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358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62743-EB11-4F61-827D-B0FCCDD62448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B9CD2C0-89E8-40A0-9F56-18DAC5B53C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4345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D44AC-9468-4C33-B8DD-2172C0B2969B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D700964-8C75-4775-9CBE-A1ED7F752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0668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642EE-6BB7-4A51-88EB-68D7F846674D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B8D6C4C-3502-4B4B-9134-A11A9A26A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04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076BC-43E1-4729-A0D5-8D6E270011B1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EE293BE-E43E-4002-90A0-CF9CA6A91A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45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E0BB6-77C8-489D-818C-37C9AA767187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572EB80-F8AC-4E1A-BA1F-EE6792C24E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006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3066C-9479-442B-A714-F1E31238E9F0}" type="datetime1">
              <a:rPr lang="en-US" smtClean="0"/>
              <a:t>11/30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0E4BA-79EA-4C2C-9F69-CB03EDE4E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E4CD7-D214-457E-B46B-99494987A831}" type="datetime1">
              <a:rPr lang="en-US" smtClean="0"/>
              <a:t>11/30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4BB77-9662-4B11-B03B-A14663432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48315-C229-4A57-AA08-42BD6FACC14B}" type="datetime1">
              <a:rPr lang="en-US" smtClean="0"/>
              <a:t>11/30/20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0AB1-34C7-4B50-BD84-655D479EB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F37E9-B1BF-42F8-B6F6-2BA6BE9C20F3}" type="datetime1">
              <a:rPr lang="en-US" smtClean="0"/>
              <a:t>11/30/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6AF8B-CF57-4B42-BE48-FB1C463C6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CA63-0589-447D-8BD4-AFDEE1E29546}" type="datetime1">
              <a:rPr lang="en-US" smtClean="0"/>
              <a:t>11/30/20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BCE1D-704A-4BA8-8CDD-2C7799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AA8A0-B1DE-431B-84C7-D5DA69F2AF75}" type="datetime1">
              <a:rPr lang="en-US" smtClean="0"/>
              <a:t>11/30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166AE-A8A3-4E73-AA34-7C057ECB4D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08B16-C9F7-4019-9090-E5C93C65E593}" type="datetime1">
              <a:rPr lang="en-US" smtClean="0"/>
              <a:t>11/30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FBDF-5036-4230-B86D-976A7D4C2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1B8C6ADE-533B-416B-B263-2EAA781FFBB6}" type="datetime1">
              <a:rPr lang="en-US" smtClean="0"/>
              <a:t>11/30/2015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5D0A474-ADA3-4698-BAE2-7B44FDE95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BD72B6F1-2C33-4BC3-9F2A-60098BA3DCE6}" type="datetime1">
              <a:rPr lang="en-US" smtClean="0">
                <a:solidFill>
                  <a:srgbClr val="000000"/>
                </a:solidFill>
              </a:rPr>
              <a:t>11/30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235B016-2E40-4666-B2BE-D9F00FE9EF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3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customXml" Target="../ink/ink10.xml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12" Type="http://schemas.openxmlformats.org/officeDocument/2006/relationships/image" Target="../media/image9.emf"/><Relationship Id="rId2" Type="http://schemas.openxmlformats.org/officeDocument/2006/relationships/image" Target="../media/image3.jpeg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customXml" Target="../ink/ink9.xml"/><Relationship Id="rId5" Type="http://schemas.openxmlformats.org/officeDocument/2006/relationships/customXml" Target="../ink/ink6.xml"/><Relationship Id="rId15" Type="http://schemas.openxmlformats.org/officeDocument/2006/relationships/customXml" Target="../ink/ink11.xml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customXml" Target="../ink/ink8.xml"/><Relationship Id="rId1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customXml" Target="../ink/ink2.xml"/><Relationship Id="rId4" Type="http://schemas.openxmlformats.org/officeDocument/2006/relationships/image" Target="../media/image500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customXml" Target="../ink/ink15.xml"/><Relationship Id="rId7" Type="http://schemas.openxmlformats.org/officeDocument/2006/relationships/customXml" Target="../ink/ink1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5" Type="http://schemas.openxmlformats.org/officeDocument/2006/relationships/customXml" Target="../ink/ink16.xml"/><Relationship Id="rId4" Type="http://schemas.openxmlformats.org/officeDocument/2006/relationships/image" Target="../media/image11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customXml" Target="../ink/ink18.xml"/><Relationship Id="rId7" Type="http://schemas.openxmlformats.org/officeDocument/2006/relationships/customXml" Target="../ink/ink20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customXml" Target="../ink/ink19.xml"/><Relationship Id="rId4" Type="http://schemas.openxmlformats.org/officeDocument/2006/relationships/image" Target="../media/image1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customXml" Target="../ink/ink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emf"/><Relationship Id="rId5" Type="http://schemas.openxmlformats.org/officeDocument/2006/relationships/customXml" Target="../ink/ink24.xml"/><Relationship Id="rId4" Type="http://schemas.openxmlformats.org/officeDocument/2006/relationships/image" Target="../media/image29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</a:t>
            </a:r>
            <a:r>
              <a:rPr lang="en-US" dirty="0" smtClean="0">
                <a:solidFill>
                  <a:srgbClr val="000000"/>
                </a:solidFill>
              </a:rPr>
              <a:t>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CA5DE21-EB39-4D7A-8358-F4A5BC11EB68}" type="slidenum">
              <a:rPr lang="en-US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rgbClr val="3333CC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rgbClr val="3333CC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solidFill>
                  <a:srgbClr val="000000"/>
                </a:solidFill>
                <a:latin typeface="Arial Unicode MS" pitchFamily="34" charset="-128"/>
              </a:rPr>
              <a:t>cpsc422</a:t>
            </a:r>
            <a:r>
              <a:rPr lang="en-US" sz="3200" b="1" dirty="0">
                <a:solidFill>
                  <a:srgbClr val="000000"/>
                </a:solidFill>
                <a:latin typeface="Arial Unicode MS" pitchFamily="34" charset="-128"/>
              </a:rPr>
              <a:t>, Lecture </a:t>
            </a:r>
            <a:r>
              <a:rPr lang="en-US" sz="3200" b="1" dirty="0" smtClean="0">
                <a:solidFill>
                  <a:srgbClr val="000000"/>
                </a:solidFill>
                <a:latin typeface="Arial Unicode MS" pitchFamily="34" charset="-128"/>
              </a:rPr>
              <a:t>33</a:t>
            </a:r>
            <a:endParaRPr lang="en-US" sz="32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8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Arial Unicode MS" pitchFamily="34" charset="-128"/>
              </a:rPr>
              <a:t>Nov,  30,  2015</a:t>
            </a:r>
            <a:endParaRPr lang="en-US" sz="28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sz="28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5440908"/>
            <a:ext cx="768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Slide source: from David Page (MIT) (which were from 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 smtClean="0"/>
              <a:t>Getoor</a:t>
            </a:r>
            <a:r>
              <a:rPr lang="en-US" altLang="en-US" dirty="0" smtClean="0"/>
              <a:t>, </a:t>
            </a:r>
            <a:r>
              <a:rPr lang="en-US" altLang="en-US" dirty="0" err="1"/>
              <a:t>Nir</a:t>
            </a:r>
            <a:r>
              <a:rPr lang="en-US" altLang="en-US" dirty="0"/>
              <a:t> </a:t>
            </a:r>
            <a:r>
              <a:rPr lang="en-US" altLang="en-US" dirty="0" smtClean="0"/>
              <a:t>Friedman, </a:t>
            </a:r>
          </a:p>
          <a:p>
            <a:r>
              <a:rPr lang="en-US" altLang="en-US" dirty="0" smtClean="0"/>
              <a:t>Daphne </a:t>
            </a:r>
            <a:r>
              <a:rPr lang="en-US" altLang="en-US" dirty="0" err="1" smtClean="0"/>
              <a:t>Koller</a:t>
            </a:r>
            <a:r>
              <a:rPr lang="en-US" altLang="en-US" dirty="0" smtClean="0"/>
              <a:t>, </a:t>
            </a:r>
            <a:r>
              <a:rPr lang="en-US" altLang="en-US" dirty="0"/>
              <a:t>and </a:t>
            </a:r>
            <a:r>
              <a:rPr lang="en-US" altLang="en-US" dirty="0" err="1"/>
              <a:t>Avi</a:t>
            </a:r>
            <a:r>
              <a:rPr lang="en-US" altLang="en-US" dirty="0"/>
              <a:t> </a:t>
            </a:r>
            <a:r>
              <a:rPr lang="en-US" altLang="en-US" dirty="0" err="1" smtClean="0"/>
              <a:t>Pfeffer</a:t>
            </a:r>
            <a:r>
              <a:rPr lang="en-US" altLang="en-US" dirty="0" smtClean="0"/>
              <a:t>) and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 smtClean="0"/>
              <a:t>Getoor</a:t>
            </a:r>
            <a:endParaRPr lang="en-US" altLang="en-US" baseline="30000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126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pping PRMs from Relational Mode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</p:spPr>
        <p:txBody>
          <a:bodyPr/>
          <a:lstStyle/>
          <a:p>
            <a:r>
              <a:rPr lang="en-US" altLang="en-US" sz="2800" dirty="0"/>
              <a:t>The representation of PRMs is a direct mapping from that of relational </a:t>
            </a:r>
            <a:r>
              <a:rPr lang="en-US" altLang="en-US" sz="2800" dirty="0" smtClean="0"/>
              <a:t>databases</a:t>
            </a:r>
          </a:p>
          <a:p>
            <a:endParaRPr lang="en-US" altLang="en-US" sz="2800" dirty="0"/>
          </a:p>
          <a:p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00B0F0"/>
                </a:solidFill>
              </a:rPr>
              <a:t>relational model</a:t>
            </a:r>
            <a:r>
              <a:rPr lang="en-US" altLang="en-US" sz="2800" dirty="0"/>
              <a:t> consists of a set of </a:t>
            </a:r>
            <a:r>
              <a:rPr lang="en-US" altLang="en-US" sz="2800" i="1" dirty="0"/>
              <a:t>classes</a:t>
            </a:r>
            <a:r>
              <a:rPr lang="en-US" altLang="en-US" sz="2800" dirty="0">
                <a:cs typeface="Times New Roman" pitchFamily="18" charset="0"/>
              </a:rPr>
              <a:t> X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</a:t>
            </a:r>
            <a:r>
              <a:rPr lang="en-US" altLang="en-US" sz="2800" dirty="0" err="1">
                <a:cs typeface="Times New Roman" pitchFamily="18" charset="0"/>
              </a:rPr>
              <a:t>X</a:t>
            </a:r>
            <a:r>
              <a:rPr lang="en-US" altLang="en-US" sz="2800" baseline="-25000" dirty="0" err="1">
                <a:cs typeface="Times New Roman" pitchFamily="18" charset="0"/>
              </a:rPr>
              <a:t>n</a:t>
            </a:r>
            <a:r>
              <a:rPr lang="en-US" altLang="en-US" sz="2800" dirty="0">
                <a:cs typeface="Times New Roman" pitchFamily="18" charset="0"/>
              </a:rPr>
              <a:t> and a set of </a:t>
            </a:r>
            <a:r>
              <a:rPr lang="en-US" altLang="en-US" sz="2800" i="1" dirty="0">
                <a:cs typeface="Times New Roman" pitchFamily="18" charset="0"/>
              </a:rPr>
              <a:t>relations</a:t>
            </a:r>
            <a:r>
              <a:rPr lang="en-US" altLang="en-US" sz="2800" dirty="0">
                <a:cs typeface="Times New Roman" pitchFamily="18" charset="0"/>
              </a:rPr>
              <a:t> R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R</a:t>
            </a:r>
            <a:r>
              <a:rPr lang="en-US" altLang="en-US" sz="2800" baseline="-25000" dirty="0">
                <a:cs typeface="Times New Roman" pitchFamily="18" charset="0"/>
              </a:rPr>
              <a:t>m</a:t>
            </a:r>
            <a:r>
              <a:rPr lang="en-US" altLang="en-US" sz="2800" dirty="0">
                <a:cs typeface="Times New Roman" pitchFamily="18" charset="0"/>
              </a:rPr>
              <a:t>,</a:t>
            </a:r>
            <a:r>
              <a:rPr lang="en-US" altLang="en-US" sz="2800" baseline="-250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where each relation </a:t>
            </a:r>
            <a:r>
              <a:rPr lang="en-US" altLang="en-US" sz="2800" dirty="0" err="1">
                <a:cs typeface="Times New Roman" pitchFamily="18" charset="0"/>
              </a:rPr>
              <a:t>R</a:t>
            </a:r>
            <a:r>
              <a:rPr lang="en-US" altLang="en-US" sz="2800" baseline="-25000" dirty="0" err="1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 is </a:t>
            </a:r>
            <a:r>
              <a:rPr lang="en-US" altLang="en-US" sz="2800" dirty="0" smtClean="0">
                <a:cs typeface="Times New Roman" pitchFamily="18" charset="0"/>
              </a:rPr>
              <a:t>typed</a:t>
            </a:r>
            <a:endParaRPr lang="en-US" altLang="en-US" sz="2800" baseline="-2500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77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ity Domain Example </a:t>
            </a:r>
            <a:r>
              <a:rPr lang="en-US" altLang="en-US" dirty="0" smtClean="0"/>
              <a:t>– Classes and relations</a:t>
            </a:r>
            <a:endParaRPr lang="en-US" altLang="en-US" dirty="0"/>
          </a:p>
        </p:txBody>
      </p:sp>
      <p:cxnSp>
        <p:nvCxnSpPr>
          <p:cNvPr id="35868" name="AutoShape 28"/>
          <p:cNvCxnSpPr>
            <a:cxnSpLocks noChangeShapeType="1"/>
            <a:stCxn id="35857" idx="3"/>
          </p:cNvCxnSpPr>
          <p:nvPr/>
        </p:nvCxnSpPr>
        <p:spPr bwMode="auto">
          <a:xfrm>
            <a:off x="3505200" y="4314855"/>
            <a:ext cx="1371600" cy="73974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</p:cNvCxnSpPr>
          <p:nvPr/>
        </p:nvCxnSpPr>
        <p:spPr bwMode="auto">
          <a:xfrm rot="5400000" flipH="1" flipV="1">
            <a:off x="5059378" y="3674268"/>
            <a:ext cx="3173383" cy="576262"/>
          </a:xfrm>
          <a:prstGeom prst="bentConnector4">
            <a:avLst>
              <a:gd name="adj1" fmla="val 3841"/>
              <a:gd name="adj2" fmla="val 139669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</p:cNvCxnSpPr>
          <p:nvPr/>
        </p:nvCxnSpPr>
        <p:spPr bwMode="auto">
          <a:xfrm rot="5400000" flipH="1" flipV="1">
            <a:off x="425796" y="3520266"/>
            <a:ext cx="2946371" cy="477838"/>
          </a:xfrm>
          <a:prstGeom prst="bentConnector2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427525" y="641217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33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1143000"/>
          </a:xfrm>
        </p:spPr>
        <p:txBody>
          <a:bodyPr/>
          <a:lstStyle/>
          <a:p>
            <a:r>
              <a:rPr lang="en-US" altLang="en-US" sz="3600" dirty="0"/>
              <a:t>Mapping PRMs from Relational </a:t>
            </a:r>
            <a:r>
              <a:rPr lang="en-US" altLang="en-US" sz="3600" dirty="0" smtClean="0"/>
              <a:t>Models: attributes</a:t>
            </a:r>
            <a:endParaRPr lang="en-US" altLang="en-US" sz="36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78639"/>
            <a:ext cx="8382000" cy="4191000"/>
          </a:xfrm>
        </p:spPr>
        <p:txBody>
          <a:bodyPr/>
          <a:lstStyle/>
          <a:p>
            <a:r>
              <a:rPr lang="en-US" altLang="en-US" sz="2800" dirty="0" smtClean="0">
                <a:cs typeface="Times New Roman" pitchFamily="18" charset="0"/>
              </a:rPr>
              <a:t>Each </a:t>
            </a:r>
            <a:r>
              <a:rPr lang="en-US" altLang="en-US" sz="2800" dirty="0">
                <a:cs typeface="Times New Roman" pitchFamily="18" charset="0"/>
              </a:rPr>
              <a:t>class or entity type (corresponding to a single relational table) is associated with a set of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attributes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</a:t>
            </a:r>
            <a:r>
              <a:rPr lang="en-US" altLang="en-US" sz="2800" dirty="0" smtClean="0">
                <a:cs typeface="Times New Roman" pitchFamily="18" charset="0"/>
              </a:rPr>
              <a:t>(at least one of which is a </a:t>
            </a:r>
            <a:r>
              <a:rPr lang="en-US" altLang="en-US" sz="2800" dirty="0" smtClean="0">
                <a:solidFill>
                  <a:schemeClr val="accent2"/>
                </a:solidFill>
                <a:cs typeface="Times New Roman" pitchFamily="18" charset="0"/>
              </a:rPr>
              <a:t>primary key</a:t>
            </a:r>
            <a:r>
              <a:rPr lang="en-US" altLang="en-US" sz="2800" dirty="0" smtClean="0">
                <a:cs typeface="Times New Roman" pitchFamily="18" charset="0"/>
              </a:rPr>
              <a:t>)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3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88493"/>
            <a:ext cx="8077200" cy="4191000"/>
          </a:xfrm>
        </p:spPr>
        <p:txBody>
          <a:bodyPr/>
          <a:lstStyle/>
          <a:p>
            <a:r>
              <a:rPr lang="en-US" altLang="en-US" sz="2800" dirty="0" smtClean="0">
                <a:cs typeface="Times New Roman" pitchFamily="18" charset="0"/>
              </a:rPr>
              <a:t>Each </a:t>
            </a:r>
            <a:r>
              <a:rPr lang="en-US" altLang="en-US" sz="2800" dirty="0">
                <a:cs typeface="Times New Roman" pitchFamily="18" charset="0"/>
              </a:rPr>
              <a:t>class or entity type </a:t>
            </a:r>
            <a:r>
              <a:rPr lang="en-US" altLang="en-US" sz="2800" dirty="0" smtClean="0">
                <a:cs typeface="Times New Roman" pitchFamily="18" charset="0"/>
              </a:rPr>
              <a:t>is also associated </a:t>
            </a:r>
            <a:r>
              <a:rPr lang="en-US" altLang="en-US" sz="2800" dirty="0">
                <a:cs typeface="Times New Roman" pitchFamily="18" charset="0"/>
              </a:rPr>
              <a:t>with </a:t>
            </a:r>
            <a:r>
              <a:rPr lang="en-US" altLang="en-US" sz="2800" dirty="0" smtClean="0">
                <a:cs typeface="Times New Roman" pitchFamily="18" charset="0"/>
              </a:rPr>
              <a:t>a </a:t>
            </a:r>
            <a:r>
              <a:rPr lang="en-US" altLang="en-US" sz="2800" dirty="0">
                <a:cs typeface="Times New Roman" pitchFamily="18" charset="0"/>
              </a:rPr>
              <a:t>set of </a:t>
            </a:r>
            <a:r>
              <a:rPr lang="en-US" altLang="en-US" sz="2800" i="1" dirty="0">
                <a:solidFill>
                  <a:schemeClr val="accent6"/>
                </a:solidFill>
                <a:cs typeface="Times New Roman" pitchFamily="18" charset="0"/>
              </a:rPr>
              <a:t>reference slots </a:t>
            </a:r>
            <a:r>
              <a:rPr lang="en-US" altLang="en-US" sz="2800" dirty="0">
                <a:latin typeface="Monotype Corsiva" pitchFamily="66" charset="0"/>
                <a:cs typeface="Times New Roman" pitchFamily="18" charset="0"/>
              </a:rPr>
              <a:t>R </a:t>
            </a:r>
            <a:r>
              <a:rPr lang="en-US" altLang="en-US" sz="2800" dirty="0">
                <a:cs typeface="Times New Roman" pitchFamily="18" charset="0"/>
              </a:rPr>
              <a:t>(X)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894462" y="4438031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275462" y="4438031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2950025" y="5328619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970662" y="5708031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970662" y="6108081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2970662" y="4950794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87824" y="2089149"/>
            <a:ext cx="8610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correspond to attributes that are </a:t>
            </a:r>
            <a:r>
              <a:rPr lang="en-US" altLang="en-US" i="1" kern="0" dirty="0" smtClean="0"/>
              <a:t>foreign keys</a:t>
            </a:r>
            <a:r>
              <a:rPr lang="en-US" altLang="en-US" kern="0" dirty="0" smtClean="0"/>
              <a:t> (key attributes of another table)</a:t>
            </a:r>
            <a:endParaRPr lang="en-US" altLang="en-US" i="1" kern="0" dirty="0" smtClean="0">
              <a:cs typeface="Times New Roman" pitchFamily="18" charset="0"/>
            </a:endParaRPr>
          </a:p>
          <a:p>
            <a:r>
              <a:rPr lang="en-US" altLang="en-US" i="1" kern="0" dirty="0" err="1" smtClean="0">
                <a:cs typeface="Times New Roman" pitchFamily="18" charset="0"/>
              </a:rPr>
              <a:t>X</a:t>
            </a:r>
            <a:r>
              <a:rPr lang="en-US" altLang="en-US" kern="0" dirty="0" err="1" smtClean="0">
                <a:cs typeface="Times New Roman" pitchFamily="18" charset="0"/>
              </a:rPr>
              <a:t>.</a:t>
            </a:r>
            <a:r>
              <a:rPr lang="en-US" altLang="en-US" i="1" kern="0" dirty="0" err="1" smtClean="0">
                <a:cs typeface="Times New Roman" pitchFamily="18" charset="0"/>
              </a:rPr>
              <a:t>ρ</a:t>
            </a:r>
            <a:r>
              <a:rPr lang="en-US" altLang="en-US" i="1" kern="0" dirty="0" smtClean="0">
                <a:cs typeface="Times New Roman" pitchFamily="18" charset="0"/>
              </a:rPr>
              <a:t>,</a:t>
            </a:r>
            <a:r>
              <a:rPr lang="en-US" altLang="en-US" kern="0" dirty="0" smtClean="0">
                <a:cs typeface="Times New Roman" pitchFamily="18" charset="0"/>
              </a:rPr>
              <a:t> is used to denote reference slot </a:t>
            </a:r>
            <a:r>
              <a:rPr lang="en-US" altLang="en-US" i="1" kern="0" dirty="0" smtClean="0">
                <a:cs typeface="Times New Roman" pitchFamily="18" charset="0"/>
              </a:rPr>
              <a:t>ρ</a:t>
            </a:r>
            <a:r>
              <a:rPr lang="en-US" altLang="en-US" kern="0" dirty="0" smtClean="0">
                <a:cs typeface="Times New Roman" pitchFamily="18" charset="0"/>
              </a:rPr>
              <a:t> of </a:t>
            </a:r>
            <a:r>
              <a:rPr lang="en-US" altLang="en-US" i="1" kern="0" dirty="0" smtClean="0">
                <a:cs typeface="Times New Roman" pitchFamily="18" charset="0"/>
              </a:rPr>
              <a:t>X</a:t>
            </a:r>
            <a:r>
              <a:rPr lang="en-US" altLang="en-US" kern="0" dirty="0" smtClean="0">
                <a:cs typeface="Times New Roman" pitchFamily="18" charset="0"/>
              </a:rPr>
              <a:t>. 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45493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r>
              <a:rPr lang="en-US" altLang="en-US" sz="3600" kern="0" dirty="0" smtClean="0"/>
              <a:t>Mapping PRMs from Relational Models: reference slot</a:t>
            </a:r>
            <a:endParaRPr lang="en-US" altLang="en-US" sz="3600" kern="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615397" y="4809506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920198" y="4809506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691598" y="5647706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636036" y="6028706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6691598" y="526670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495800" y="5542931"/>
            <a:ext cx="1981200" cy="0"/>
          </a:xfrm>
          <a:prstGeom prst="line">
            <a:avLst/>
          </a:prstGeom>
          <a:ln w="5715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/>
              <p14:cNvContentPartPr/>
              <p14:nvPr/>
            </p14:nvContentPartPr>
            <p14:xfrm>
              <a:off x="3786120" y="3633480"/>
              <a:ext cx="3310200" cy="3229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76760" y="3628440"/>
                <a:ext cx="3322080" cy="33516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-1138" y="6425581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0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88436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876800" y="485616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846638" y="5232400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878388" y="5629275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4868863" y="6005513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876800" y="4495800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4779963" y="2897188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800600" y="3271838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4800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</a:t>
            </a:r>
            <a:r>
              <a:rPr lang="en-US" altLang="en-US" dirty="0" smtClean="0"/>
              <a:t>– Full Relational </a:t>
            </a:r>
            <a:r>
              <a:rPr lang="en-US" altLang="en-US" dirty="0"/>
              <a:t>Schema</a:t>
            </a:r>
          </a:p>
        </p:txBody>
      </p:sp>
      <p:cxnSp>
        <p:nvCxnSpPr>
          <p:cNvPr id="35868" name="AutoShape 28"/>
          <p:cNvCxnSpPr>
            <a:cxnSpLocks noChangeShapeType="1"/>
            <a:stCxn id="35857" idx="3"/>
            <a:endCxn id="35864" idx="1"/>
          </p:cNvCxnSpPr>
          <p:nvPr/>
        </p:nvCxnSpPr>
        <p:spPr bwMode="auto">
          <a:xfrm>
            <a:off x="3505200" y="4343400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  <a:stCxn id="35865" idx="3"/>
            <a:endCxn id="35852" idx="3"/>
          </p:cNvCxnSpPr>
          <p:nvPr/>
        </p:nvCxnSpPr>
        <p:spPr bwMode="auto">
          <a:xfrm flipV="1">
            <a:off x="5951538" y="2286000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  <a:stCxn id="35858" idx="1"/>
            <a:endCxn id="35847" idx="1"/>
          </p:cNvCxnSpPr>
          <p:nvPr/>
        </p:nvCxnSpPr>
        <p:spPr bwMode="auto">
          <a:xfrm rot="10800000" flipH="1">
            <a:off x="1884362" y="2286000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133600" y="2895600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078038" y="3276600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133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35922" name="Group 82"/>
          <p:cNvGrpSpPr>
            <a:grpSpLocks/>
          </p:cNvGrpSpPr>
          <p:nvPr/>
        </p:nvGrpSpPr>
        <p:grpSpPr bwMode="auto">
          <a:xfrm>
            <a:off x="71438" y="1981200"/>
            <a:ext cx="2062162" cy="2514600"/>
            <a:chOff x="45" y="1248"/>
            <a:chExt cx="1299" cy="1584"/>
          </a:xfrm>
        </p:grpSpPr>
        <p:sp>
          <p:nvSpPr>
            <p:cNvPr id="35900" name="Text Box 60"/>
            <p:cNvSpPr txBox="1">
              <a:spLocks noChangeArrowheads="1"/>
            </p:cNvSpPr>
            <p:nvPr/>
          </p:nvSpPr>
          <p:spPr bwMode="auto">
            <a:xfrm>
              <a:off x="45" y="1248"/>
              <a:ext cx="1011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Primar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keys are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d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by a blue rectangle </a:t>
              </a:r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912" y="158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912" y="1616"/>
              <a:ext cx="432" cy="12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35955" name="Group 115"/>
          <p:cNvGrpSpPr>
            <a:grpSpLocks/>
          </p:cNvGrpSpPr>
          <p:nvPr/>
        </p:nvGrpSpPr>
        <p:grpSpPr bwMode="auto">
          <a:xfrm>
            <a:off x="76200" y="4191000"/>
            <a:ext cx="8991600" cy="2435225"/>
            <a:chOff x="48" y="2640"/>
            <a:chExt cx="5664" cy="1534"/>
          </a:xfrm>
        </p:grpSpPr>
        <p:sp>
          <p:nvSpPr>
            <p:cNvPr id="35950" name="Text Box 110"/>
            <p:cNvSpPr txBox="1">
              <a:spLocks noChangeArrowheads="1"/>
            </p:cNvSpPr>
            <p:nvPr/>
          </p:nvSpPr>
          <p:spPr bwMode="auto">
            <a:xfrm>
              <a:off x="4656" y="2640"/>
              <a:ext cx="1056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Underlin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 ar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ferenc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slots of the class</a:t>
              </a:r>
            </a:p>
          </p:txBody>
        </p:sp>
        <p:sp>
          <p:nvSpPr>
            <p:cNvPr id="35951" name="Line 111"/>
            <p:cNvSpPr>
              <a:spLocks noChangeShapeType="1"/>
            </p:cNvSpPr>
            <p:nvPr/>
          </p:nvSpPr>
          <p:spPr bwMode="auto">
            <a:xfrm flipH="1">
              <a:off x="3696" y="3120"/>
              <a:ext cx="105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2" name="Line 112"/>
            <p:cNvSpPr>
              <a:spLocks noChangeShapeType="1"/>
            </p:cNvSpPr>
            <p:nvPr/>
          </p:nvSpPr>
          <p:spPr bwMode="auto">
            <a:xfrm flipH="1">
              <a:off x="3792" y="3120"/>
              <a:ext cx="96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3" name="Text Box 113"/>
            <p:cNvSpPr txBox="1">
              <a:spLocks noChangeArrowheads="1"/>
            </p:cNvSpPr>
            <p:nvPr/>
          </p:nvSpPr>
          <p:spPr bwMode="auto">
            <a:xfrm>
              <a:off x="48" y="2736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Dashed lin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 the types of objects referenced</a:t>
              </a:r>
            </a:p>
          </p:txBody>
        </p:sp>
        <p:sp>
          <p:nvSpPr>
            <p:cNvPr id="35954" name="Line 114"/>
            <p:cNvSpPr>
              <a:spLocks noChangeShapeType="1"/>
            </p:cNvSpPr>
            <p:nvPr/>
          </p:nvSpPr>
          <p:spPr bwMode="auto">
            <a:xfrm flipV="1">
              <a:off x="528" y="2640"/>
              <a:ext cx="48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1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943797" y="3113503"/>
            <a:ext cx="2124048" cy="2249841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86609" y="3230663"/>
            <a:ext cx="1981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Recommendation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65972" y="4004091"/>
            <a:ext cx="827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Book</a:t>
            </a:r>
            <a:endParaRPr lang="en-US" altLang="en-US" sz="2000" b="1" u="sng" dirty="0">
              <a:latin typeface="cmssbx10" pitchFamily="34" charset="0"/>
            </a:endParaRP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086609" y="362626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666972" y="1583258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187672" y="1583258"/>
            <a:ext cx="142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Customer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722535" y="2423046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Hones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743172" y="2797696"/>
            <a:ext cx="1340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Kindness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743172" y="2040458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81420" y="2134819"/>
            <a:ext cx="1752601" cy="1239898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Book Recommendation Domain – Full Relational </a:t>
            </a:r>
            <a:r>
              <a:rPr lang="en-US" altLang="en-US" dirty="0"/>
              <a:t>Schema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86221" y="2134819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Book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7621" y="297301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Quali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57621" y="2592019"/>
            <a:ext cx="705834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latin typeface="cmssbx10" pitchFamily="34" charset="0"/>
              </a:rPr>
              <a:t>Title</a:t>
            </a:r>
            <a:endParaRPr lang="en-US" altLang="en-US" sz="2000" b="1" dirty="0">
              <a:latin typeface="cmssbx10" pitchFamily="34" charset="0"/>
            </a:endParaRPr>
          </a:p>
        </p:txBody>
      </p:sp>
      <p:pic>
        <p:nvPicPr>
          <p:cNvPr id="5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65" y="485928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086609" y="4427395"/>
            <a:ext cx="138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Customer</a:t>
            </a:r>
            <a:endParaRPr lang="en-US" altLang="en-US" sz="2000" b="1" u="sng" dirty="0">
              <a:latin typeface="cmssbx10" pitchFamily="34" charset="0"/>
            </a:endParaRPr>
          </a:p>
        </p:txBody>
      </p:sp>
      <p:cxnSp>
        <p:nvCxnSpPr>
          <p:cNvPr id="16" name="Straight Connector 15"/>
          <p:cNvCxnSpPr>
            <a:stCxn id="35846" idx="3"/>
            <a:endCxn id="35858" idx="1"/>
          </p:cNvCxnSpPr>
          <p:nvPr/>
        </p:nvCxnSpPr>
        <p:spPr>
          <a:xfrm>
            <a:off x="1934021" y="2754768"/>
            <a:ext cx="1131951" cy="144937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56" idx="3"/>
          </p:cNvCxnSpPr>
          <p:nvPr/>
        </p:nvCxnSpPr>
        <p:spPr>
          <a:xfrm flipH="1">
            <a:off x="4468719" y="3288570"/>
            <a:ext cx="1198253" cy="13388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" name="Ink 18"/>
              <p14:cNvContentPartPr/>
              <p14:nvPr/>
            </p14:nvContentPartPr>
            <p14:xfrm>
              <a:off x="1623413" y="4092806"/>
              <a:ext cx="5139360" cy="27223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12253" y="4082366"/>
                <a:ext cx="5159520" cy="27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1559160" y="5814000"/>
              <a:ext cx="409680" cy="4456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4760" y="5739480"/>
                <a:ext cx="442080" cy="57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1" name="Ink 20"/>
              <p14:cNvContentPartPr/>
              <p14:nvPr/>
            </p14:nvContentPartPr>
            <p14:xfrm>
              <a:off x="1593360" y="6466680"/>
              <a:ext cx="555840" cy="3906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76800" y="6386400"/>
                <a:ext cx="577080" cy="55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2" name="Ink 21"/>
              <p14:cNvContentPartPr/>
              <p14:nvPr/>
            </p14:nvContentPartPr>
            <p14:xfrm>
              <a:off x="5803560" y="5719680"/>
              <a:ext cx="507960" cy="3650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85560" y="5637240"/>
                <a:ext cx="549360" cy="47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3" name="Ink 22"/>
              <p14:cNvContentPartPr/>
              <p14:nvPr/>
            </p14:nvContentPartPr>
            <p14:xfrm>
              <a:off x="5850720" y="6321240"/>
              <a:ext cx="495720" cy="3834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829480" y="6239160"/>
                <a:ext cx="541080" cy="51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2345400" y="3562560"/>
              <a:ext cx="6597360" cy="3230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38920" y="3552840"/>
                <a:ext cx="6714720" cy="3253680"/>
              </a:xfrm>
              <a:prstGeom prst="rect">
                <a:avLst/>
              </a:prstGeom>
            </p:spPr>
          </p:pic>
        </mc:Fallback>
      </mc:AlternateContent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3141202" y="4827505"/>
            <a:ext cx="120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Rating</a:t>
            </a:r>
            <a:endParaRPr lang="en-US" altLang="en-US" sz="2000" b="1" i="1" dirty="0">
              <a:latin typeface="cmssbx10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4813920" y="6217200"/>
              <a:ext cx="4210200" cy="56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04560" y="6212160"/>
                <a:ext cx="4230000" cy="57816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70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943797" y="3113503"/>
            <a:ext cx="2124048" cy="2249841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86609" y="3230663"/>
            <a:ext cx="1981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Recommendation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65972" y="4004091"/>
            <a:ext cx="827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Book</a:t>
            </a:r>
            <a:endParaRPr lang="en-US" altLang="en-US" sz="2000" b="1" u="sng" dirty="0">
              <a:latin typeface="cmssbx10" pitchFamily="34" charset="0"/>
            </a:endParaRP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086609" y="362626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666972" y="1583258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187672" y="1583258"/>
            <a:ext cx="142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Customer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722535" y="2423046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Hones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743172" y="2797696"/>
            <a:ext cx="1340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Kindness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743172" y="2040458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81420" y="2134819"/>
            <a:ext cx="1752601" cy="1239898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Book Recommendation Domain – Full Relational </a:t>
            </a:r>
            <a:r>
              <a:rPr lang="en-US" altLang="en-US" dirty="0"/>
              <a:t>Schema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86221" y="2134819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Book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7621" y="297301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Quali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57621" y="2592019"/>
            <a:ext cx="705834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latin typeface="cmssbx10" pitchFamily="34" charset="0"/>
              </a:rPr>
              <a:t>Title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086609" y="4427395"/>
            <a:ext cx="138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Customer</a:t>
            </a:r>
            <a:endParaRPr lang="en-US" altLang="en-US" sz="2000" b="1" u="sng" dirty="0">
              <a:latin typeface="cmssbx10" pitchFamily="34" charset="0"/>
            </a:endParaRPr>
          </a:p>
        </p:txBody>
      </p:sp>
      <p:cxnSp>
        <p:nvCxnSpPr>
          <p:cNvPr id="16" name="Straight Connector 15"/>
          <p:cNvCxnSpPr>
            <a:stCxn id="35846" idx="3"/>
            <a:endCxn id="35858" idx="1"/>
          </p:cNvCxnSpPr>
          <p:nvPr/>
        </p:nvCxnSpPr>
        <p:spPr>
          <a:xfrm>
            <a:off x="1934021" y="2754768"/>
            <a:ext cx="1131951" cy="144937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56" idx="3"/>
          </p:cNvCxnSpPr>
          <p:nvPr/>
        </p:nvCxnSpPr>
        <p:spPr>
          <a:xfrm flipH="1">
            <a:off x="4468719" y="3288570"/>
            <a:ext cx="1198253" cy="13388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3141202" y="4827505"/>
            <a:ext cx="120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Rating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12480" y="3453120"/>
              <a:ext cx="3659040" cy="113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04560" y="3450600"/>
                <a:ext cx="3675600" cy="114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75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Attribute values</a:t>
            </a:r>
            <a:endParaRPr lang="en-US" alt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928" y="1676400"/>
            <a:ext cx="8991600" cy="4267200"/>
          </a:xfrm>
        </p:spPr>
        <p:txBody>
          <a:bodyPr/>
          <a:lstStyle/>
          <a:p>
            <a:r>
              <a:rPr lang="en-US" altLang="en-US" sz="2800" dirty="0">
                <a:cs typeface="Times New Roman" pitchFamily="18" charset="0"/>
              </a:rPr>
              <a:t>Each attribute 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takes on values in some fixed domain of possible values  denoted </a:t>
            </a:r>
            <a:r>
              <a:rPr lang="en-US" altLang="en-US" sz="2800" i="1" dirty="0">
                <a:cs typeface="Times New Roman" pitchFamily="18" charset="0"/>
              </a:rPr>
              <a:t>V</a:t>
            </a:r>
            <a:r>
              <a:rPr lang="en-US" altLang="en-US" sz="2800" dirty="0">
                <a:cs typeface="Times New Roman" pitchFamily="18" charset="0"/>
              </a:rPr>
              <a:t>(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).  We assume that value spaces are finite</a:t>
            </a:r>
          </a:p>
          <a:p>
            <a:r>
              <a:rPr lang="en-US" altLang="en-US" sz="2800" dirty="0">
                <a:cs typeface="Times New Roman" pitchFamily="18" charset="0"/>
              </a:rPr>
              <a:t>Attribute </a:t>
            </a:r>
            <a:r>
              <a:rPr lang="en-US" altLang="en-US" sz="2800" i="1" dirty="0"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 of class </a:t>
            </a:r>
            <a:r>
              <a:rPr lang="en-US" altLang="en-US" sz="2800" i="1" dirty="0">
                <a:cs typeface="Times New Roman" pitchFamily="18" charset="0"/>
              </a:rPr>
              <a:t>X</a:t>
            </a:r>
            <a:r>
              <a:rPr lang="en-US" altLang="en-US" sz="2800" dirty="0">
                <a:cs typeface="Times New Roman" pitchFamily="18" charset="0"/>
              </a:rPr>
              <a:t> is denoted </a:t>
            </a:r>
            <a:r>
              <a:rPr lang="en-US" altLang="en-US" sz="2800" i="1" dirty="0" smtClean="0">
                <a:cs typeface="Times New Roman" pitchFamily="18" charset="0"/>
              </a:rPr>
              <a:t>X.A</a:t>
            </a:r>
          </a:p>
          <a:p>
            <a:endParaRPr lang="en-US" altLang="en-US" sz="2800" i="1" dirty="0">
              <a:cs typeface="Times New Roman" pitchFamily="18" charset="0"/>
            </a:endParaRPr>
          </a:p>
          <a:p>
            <a:r>
              <a:rPr lang="en-US" altLang="en-US" sz="2800" dirty="0" smtClean="0">
                <a:cs typeface="Times New Roman" pitchFamily="18" charset="0"/>
              </a:rPr>
              <a:t>E.g., V(</a:t>
            </a:r>
            <a:r>
              <a:rPr lang="en-US" altLang="en-US" sz="2800" b="1" dirty="0" err="1" smtClean="0">
                <a:cs typeface="Times New Roman" pitchFamily="18" charset="0"/>
              </a:rPr>
              <a:t>Student</a:t>
            </a:r>
            <a:r>
              <a:rPr lang="en-US" altLang="en-US" sz="2800" dirty="0" err="1" smtClean="0">
                <a:cs typeface="Times New Roman" pitchFamily="18" charset="0"/>
              </a:rPr>
              <a:t>.</a:t>
            </a:r>
            <a:r>
              <a:rPr lang="en-US" altLang="en-US" sz="2800" i="1" dirty="0" err="1" smtClean="0">
                <a:cs typeface="Times New Roman" pitchFamily="18" charset="0"/>
              </a:rPr>
              <a:t>Intelligence</a:t>
            </a:r>
            <a:r>
              <a:rPr lang="en-US" altLang="en-US" sz="2800" i="1" dirty="0" smtClean="0">
                <a:cs typeface="Times New Roman" pitchFamily="18" charset="0"/>
              </a:rPr>
              <a:t>)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might be </a:t>
            </a:r>
            <a:r>
              <a:rPr lang="en-US" altLang="en-US" sz="2800" dirty="0" smtClean="0">
                <a:cs typeface="Times New Roman" pitchFamily="18" charset="0"/>
              </a:rPr>
              <a:t>{ </a:t>
            </a:r>
            <a:r>
              <a:rPr lang="en-US" altLang="en-US" sz="2800" i="1" dirty="0" smtClean="0">
                <a:cs typeface="Times New Roman" pitchFamily="18" charset="0"/>
              </a:rPr>
              <a:t>high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i="1" dirty="0" smtClean="0">
                <a:cs typeface="Times New Roman" pitchFamily="18" charset="0"/>
              </a:rPr>
              <a:t>low </a:t>
            </a:r>
            <a:r>
              <a:rPr lang="en-US" altLang="en-US" sz="2800" dirty="0" smtClean="0">
                <a:cs typeface="Times New Roman" pitchFamily="18" charset="0"/>
              </a:rPr>
              <a:t>}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34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304800"/>
            <a:ext cx="95250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Instance of Schema</a:t>
            </a:r>
            <a:endParaRPr lang="en-US" alt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559" y="1676400"/>
            <a:ext cx="7772400" cy="2819400"/>
          </a:xfrm>
        </p:spPr>
        <p:txBody>
          <a:bodyPr/>
          <a:lstStyle/>
          <a:p>
            <a:r>
              <a:rPr lang="en-US" altLang="en-US" sz="2800" dirty="0"/>
              <a:t>An </a:t>
            </a:r>
            <a:r>
              <a:rPr lang="en-US" altLang="en-US" sz="2800" i="1" dirty="0">
                <a:solidFill>
                  <a:srgbClr val="00B0F0"/>
                </a:solidFill>
              </a:rPr>
              <a:t>instance</a:t>
            </a:r>
            <a:r>
              <a:rPr lang="en-US" altLang="en-US" sz="2800" dirty="0">
                <a:solidFill>
                  <a:srgbClr val="00B0F0"/>
                </a:solidFill>
              </a:rPr>
              <a:t> </a:t>
            </a:r>
            <a:r>
              <a:rPr lang="en-US" altLang="en-US" sz="2800" dirty="0">
                <a:solidFill>
                  <a:srgbClr val="00B0F0"/>
                </a:solidFill>
                <a:latin typeface="Monotype Corsiva" pitchFamily="66" charset="0"/>
              </a:rPr>
              <a:t>I</a:t>
            </a:r>
            <a:r>
              <a:rPr lang="en-US" altLang="en-US" sz="2800" dirty="0">
                <a:latin typeface="Monotype Corsiva" pitchFamily="66" charset="0"/>
              </a:rPr>
              <a:t> </a:t>
            </a:r>
            <a:r>
              <a:rPr lang="en-US" altLang="en-US" sz="2800" dirty="0"/>
              <a:t>of a </a:t>
            </a:r>
            <a:r>
              <a:rPr lang="en-US" altLang="en-US" sz="2800" dirty="0" smtClean="0"/>
              <a:t>schema/model </a:t>
            </a:r>
            <a:r>
              <a:rPr lang="en-US" altLang="en-US" sz="2800" dirty="0"/>
              <a:t>specifies a set of objects </a:t>
            </a:r>
            <a:r>
              <a:rPr lang="en-US" altLang="en-US" sz="2800" i="1" dirty="0"/>
              <a:t>x</a:t>
            </a:r>
            <a:r>
              <a:rPr lang="en-US" altLang="en-US" sz="2800" dirty="0"/>
              <a:t>, partitioned into classes; such that </a:t>
            </a:r>
            <a:r>
              <a:rPr lang="en-US" altLang="en-US" sz="2800" dirty="0" smtClean="0"/>
              <a:t>there </a:t>
            </a:r>
            <a:r>
              <a:rPr lang="en-US" altLang="en-US" sz="2800" dirty="0"/>
              <a:t>is </a:t>
            </a:r>
            <a:endParaRPr lang="en-US" altLang="en-US" sz="2800" dirty="0" smtClean="0"/>
          </a:p>
          <a:p>
            <a:pPr lvl="1"/>
            <a:r>
              <a:rPr lang="en-US" altLang="en-US" sz="2800" dirty="0" smtClean="0"/>
              <a:t>a </a:t>
            </a:r>
            <a:r>
              <a:rPr lang="en-US" altLang="en-US" sz="2800" dirty="0"/>
              <a:t>value for each attribute </a:t>
            </a:r>
            <a:r>
              <a:rPr lang="en-US" altLang="en-US" sz="2800" i="1" dirty="0" err="1"/>
              <a:t>x</a:t>
            </a:r>
            <a:r>
              <a:rPr lang="en-US" altLang="en-US" sz="2800" dirty="0" err="1"/>
              <a:t>.</a:t>
            </a:r>
            <a:r>
              <a:rPr lang="en-US" altLang="en-US" sz="2800" i="1" dirty="0" err="1"/>
              <a:t>A</a:t>
            </a:r>
            <a:r>
              <a:rPr lang="en-US" altLang="en-US" sz="2800" dirty="0"/>
              <a:t> </a:t>
            </a:r>
            <a:endParaRPr lang="en-US" altLang="en-US" sz="2800" dirty="0" smtClean="0"/>
          </a:p>
          <a:p>
            <a:pPr lvl="1"/>
            <a:r>
              <a:rPr lang="en-US" altLang="en-US" sz="2800" dirty="0" smtClean="0"/>
              <a:t>and </a:t>
            </a:r>
            <a:r>
              <a:rPr lang="en-US" altLang="en-US" sz="2800" dirty="0"/>
              <a:t>a value for each reference slot </a:t>
            </a:r>
            <a:r>
              <a:rPr lang="en-US" altLang="en-US" sz="2800" i="1" dirty="0" err="1" smtClean="0"/>
              <a:t>x</a:t>
            </a:r>
            <a:r>
              <a:rPr lang="en-US" altLang="en-US" sz="2800" dirty="0" err="1" smtClean="0"/>
              <a:t>.</a:t>
            </a:r>
            <a:r>
              <a:rPr lang="en-US" altLang="en-US" sz="2800" i="1" dirty="0" err="1" smtClean="0">
                <a:cs typeface="Times New Roman" pitchFamily="18" charset="0"/>
              </a:rPr>
              <a:t>ρ</a:t>
            </a:r>
            <a:endParaRPr lang="en-US" altLang="en-US" sz="2800" i="1" dirty="0"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60696" y="47244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en-US" kern="0" dirty="0" smtClean="0">
              <a:cs typeface="Times New Roman" pitchFamily="18" charset="0"/>
            </a:endParaRPr>
          </a:p>
          <a:p>
            <a:endParaRPr lang="en-US" altLang="en-US" kern="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6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 Instance of the Schem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6525" y="3276600"/>
            <a:ext cx="1692275" cy="2454275"/>
            <a:chOff x="136525" y="3276600"/>
            <a:chExt cx="1692275" cy="2454275"/>
          </a:xfrm>
        </p:grpSpPr>
        <p:sp>
          <p:nvSpPr>
            <p:cNvPr id="5164" name="Text Box 44"/>
            <p:cNvSpPr txBox="1">
              <a:spLocks noChangeArrowheads="1"/>
            </p:cNvSpPr>
            <p:nvPr/>
          </p:nvSpPr>
          <p:spPr bwMode="auto">
            <a:xfrm>
              <a:off x="136525" y="3810000"/>
              <a:ext cx="1158875" cy="1920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dirty="0">
                  <a:solidFill>
                    <a:srgbClr val="FF0000"/>
                  </a:solidFill>
                </a:rPr>
                <a:t>One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professor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is the instructor for both courses</a:t>
              </a:r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 flipV="1">
              <a:off x="762000" y="3276600"/>
              <a:ext cx="381000" cy="762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flipV="1">
              <a:off x="1066800" y="4724400"/>
              <a:ext cx="762000" cy="533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1066800" y="5257800"/>
              <a:ext cx="4572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324600" y="4343400"/>
            <a:ext cx="2743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Jane Doe is registered for only one course, Phil101, while the other student is registered for both courses</a:t>
            </a:r>
          </a:p>
        </p:txBody>
      </p:sp>
      <p:grpSp>
        <p:nvGrpSpPr>
          <p:cNvPr id="5186" name="Group 66"/>
          <p:cNvGrpSpPr>
            <a:grpSpLocks/>
          </p:cNvGrpSpPr>
          <p:nvPr/>
        </p:nvGrpSpPr>
        <p:grpSpPr bwMode="auto">
          <a:xfrm>
            <a:off x="1295400" y="1905000"/>
            <a:ext cx="6553200" cy="4724400"/>
            <a:chOff x="768" y="1200"/>
            <a:chExt cx="4128" cy="2976"/>
          </a:xfrm>
        </p:grpSpPr>
        <p:sp>
          <p:nvSpPr>
            <p:cNvPr id="5187" name="AutoShape 67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8" name="AutoShape 68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9" name="AutoShape 69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190" name="AutoShape 70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191" name="AutoShape 71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2" name="AutoShape 72"/>
            <p:cNvCxnSpPr>
              <a:cxnSpLocks noChangeShapeType="1"/>
              <a:stCxn id="5191" idx="2"/>
              <a:endCxn id="5202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3" name="AutoShape 73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4" name="AutoShape 74"/>
            <p:cNvCxnSpPr>
              <a:cxnSpLocks noChangeShapeType="1"/>
              <a:stCxn id="5191" idx="2"/>
              <a:endCxn id="5189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5" name="AutoShape 75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196" name="AutoShape 76"/>
            <p:cNvCxnSpPr>
              <a:cxnSpLocks noChangeShapeType="1"/>
              <a:stCxn id="5193" idx="1"/>
              <a:endCxn id="5195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7" name="AutoShape 77"/>
            <p:cNvCxnSpPr>
              <a:cxnSpLocks noChangeShapeType="1"/>
              <a:stCxn id="5190" idx="1"/>
              <a:endCxn id="5188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8" name="AutoShape 78"/>
            <p:cNvCxnSpPr>
              <a:cxnSpLocks noChangeShapeType="1"/>
              <a:stCxn id="5190" idx="1"/>
              <a:endCxn id="5187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9" name="AutoShape 79"/>
            <p:cNvCxnSpPr>
              <a:cxnSpLocks noChangeShapeType="1"/>
              <a:stCxn id="5202" idx="3"/>
              <a:endCxn id="5188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0" name="AutoShape 80"/>
            <p:cNvCxnSpPr>
              <a:cxnSpLocks noChangeShapeType="1"/>
              <a:stCxn id="5202" idx="3"/>
              <a:endCxn id="5195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1" name="AutoShape 81"/>
            <p:cNvCxnSpPr>
              <a:cxnSpLocks noChangeShapeType="1"/>
              <a:stCxn id="5189" idx="3"/>
              <a:endCxn id="5187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02" name="AutoShape 82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72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637360" y="2962080"/>
              <a:ext cx="2751120" cy="3148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2680" y="2957400"/>
                <a:ext cx="2758320" cy="316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36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endParaRPr lang="en-US" b="1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5105400" cy="8072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422 </a:t>
            </a:r>
            <a:r>
              <a:rPr lang="en-GB" sz="3200" b="1" kern="0" dirty="0">
                <a:solidFill>
                  <a:srgbClr val="3333CC"/>
                </a:solidFill>
                <a:latin typeface="Arial Unicode MS"/>
              </a:rPr>
              <a:t>big </a:t>
            </a: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picture: Where are we?</a:t>
            </a:r>
            <a:endParaRPr lang="en-GB" sz="3200" b="1" kern="0" dirty="0">
              <a:solidFill>
                <a:srgbClr val="3333CC"/>
              </a:solidFill>
              <a:latin typeface="Arial Unicode M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-15556"/>
            <a:ext cx="9324529" cy="6657609"/>
            <a:chOff x="0" y="349058"/>
            <a:chExt cx="9104212" cy="633751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0005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521765" y="2143125"/>
              <a:ext cx="24710" cy="3860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Value Iteration</a:t>
              </a:r>
            </a:p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ull Resolution</a:t>
              </a:r>
            </a:p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Decision Processes  and  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Partially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Gibb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500497" y="3652158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Undirected Graphic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	Markov Network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 Conditional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R</a:t>
              </a: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andom Fields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FF0000"/>
                  </a:solidFill>
                  <a:latin typeface="Arial Unicode MS" pitchFamily="34" charset="-128"/>
                </a:rPr>
                <a:t>Reinforcement Learning</a:t>
              </a:r>
              <a:endParaRPr lang="en-US" sz="1800" b="1" i="1" dirty="0">
                <a:solidFill>
                  <a:srgbClr val="FF0000"/>
                </a:solidFill>
                <a:latin typeface="Arial Unicode MS" pitchFamily="34" charset="-128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5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smtClean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/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 smtClean="0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Relational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M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Logics</a:t>
              </a:r>
              <a:endParaRPr lang="en-US" sz="20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5080000" y="349058"/>
              <a:ext cx="3814058" cy="795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u="sng" dirty="0" err="1">
                  <a:solidFill>
                    <a:srgbClr val="00B050"/>
                  </a:solidFill>
                  <a:latin typeface="Arial Unicode MS" pitchFamily="34" charset="-128"/>
                </a:rPr>
                <a:t>StarAI</a:t>
              </a:r>
              <a:r>
                <a:rPr lang="en-US" sz="2000" b="1" u="sng" dirty="0">
                  <a:solidFill>
                    <a:srgbClr val="00B050"/>
                  </a:solidFill>
                  <a:latin typeface="Arial Unicode MS" pitchFamily="34" charset="-128"/>
                </a:rPr>
                <a:t> (statistical relational AI)</a:t>
              </a:r>
              <a:endParaRPr lang="en-US" sz="1800" b="1" u="sng" dirty="0">
                <a:solidFill>
                  <a:srgbClr val="00B050"/>
                </a:solidFill>
                <a:latin typeface="Arial Unicode MS" pitchFamily="34" charset="-128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Hybrid: 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Det</a:t>
              </a: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 +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Sto</a:t>
              </a:r>
              <a:endParaRPr lang="en-US" sz="2000" b="1" dirty="0" smtClean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7" y="2894423"/>
              <a:ext cx="2938656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orward, Viterbi….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Particle Filtering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CPSC 322, Lecture 3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6" name="Ink 35"/>
              <p14:cNvContentPartPr/>
              <p14:nvPr/>
            </p14:nvContentPartPr>
            <p14:xfrm>
              <a:off x="471600" y="734400"/>
              <a:ext cx="8632800" cy="41554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880" y="721080"/>
                <a:ext cx="8654400" cy="41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835240" y="885600"/>
              <a:ext cx="3122640" cy="489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24080" y="875520"/>
                <a:ext cx="3143520" cy="51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6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other Instance of the Schema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36525" y="3810000"/>
            <a:ext cx="1311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wo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professors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instructing a cours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533400" y="38100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533400" y="3352800"/>
            <a:ext cx="60960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1143000" y="5257800"/>
            <a:ext cx="533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705600" y="4572000"/>
            <a:ext cx="1905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hree students in the Phil201 course</a:t>
            </a:r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2478" name="AutoShape 14"/>
          <p:cNvCxnSpPr>
            <a:cxnSpLocks noChangeShapeType="1"/>
            <a:stCxn id="62505" idx="2"/>
            <a:endCxn id="62488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9" name="AutoShape 15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 dirty="0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 dirty="0">
                <a:latin typeface="Arial" charset="0"/>
              </a:rPr>
              <a:t>Nam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b="1" u="sng" dirty="0">
                <a:latin typeface="Arial" charset="0"/>
              </a:rPr>
              <a:t>Jane Doe</a:t>
            </a:r>
          </a:p>
          <a:p>
            <a:r>
              <a:rPr lang="en-US" altLang="en-US" sz="1600" b="1" i="1" dirty="0">
                <a:latin typeface="Arial" charset="0"/>
              </a:rPr>
              <a:t>Intelligenc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high</a:t>
            </a:r>
          </a:p>
          <a:p>
            <a:r>
              <a:rPr lang="en-US" altLang="en-US" sz="1600" b="1" i="1" dirty="0">
                <a:latin typeface="Arial" charset="0"/>
              </a:rPr>
              <a:t>Ranking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average</a:t>
            </a:r>
            <a:endParaRPr lang="en-US" altLang="en-US" sz="1600" b="1" dirty="0">
              <a:latin typeface="Arial" charset="0"/>
            </a:endParaRPr>
          </a:p>
        </p:txBody>
      </p:sp>
      <p:cxnSp>
        <p:nvCxnSpPr>
          <p:cNvPr id="62480" name="AutoShape 16"/>
          <p:cNvCxnSpPr>
            <a:cxnSpLocks noChangeShapeType="1"/>
            <a:stCxn id="62477" idx="2"/>
            <a:endCxn id="62488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1" name="AutoShape 17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2482" name="AutoShape 18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3" name="AutoShape 19"/>
          <p:cNvCxnSpPr>
            <a:cxnSpLocks noChangeShapeType="1"/>
            <a:stCxn id="62479" idx="1"/>
            <a:endCxn id="62474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4" name="AutoShape 20"/>
          <p:cNvCxnSpPr>
            <a:cxnSpLocks noChangeShapeType="1"/>
            <a:stCxn id="62476" idx="1"/>
            <a:endCxn id="62473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5" name="AutoShape 21"/>
          <p:cNvCxnSpPr>
            <a:cxnSpLocks noChangeShapeType="1"/>
            <a:stCxn id="62488" idx="3"/>
            <a:endCxn id="62474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6" name="AutoShape 22"/>
          <p:cNvCxnSpPr>
            <a:cxnSpLocks noChangeShapeType="1"/>
            <a:stCxn id="62488" idx="3"/>
            <a:endCxn id="62481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7" name="AutoShape 23"/>
          <p:cNvCxnSpPr>
            <a:cxnSpLocks noChangeShapeType="1"/>
            <a:stCxn id="62488" idx="3"/>
            <a:endCxn id="62473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8" name="AutoShape 24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2505" name="AutoShape 41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506" name="AutoShape 42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20360" y="3017160"/>
              <a:ext cx="2832120" cy="312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13880" y="3013560"/>
                <a:ext cx="2841480" cy="313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92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9" grpId="0" animBg="1"/>
      <p:bldP spid="62470" grpId="0" animBg="1"/>
      <p:bldP spid="624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fixed vs. prob. attributes</a:t>
            </a:r>
            <a:endParaRPr lang="en-US" alt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sz="2800" dirty="0"/>
              <a:t>Some attributes, such as </a:t>
            </a:r>
            <a:r>
              <a:rPr lang="en-US" altLang="en-US" sz="2800" i="1" dirty="0" smtClean="0"/>
              <a:t>Name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or </a:t>
            </a:r>
            <a:r>
              <a:rPr lang="en-US" altLang="en-US" sz="2800" i="1" dirty="0" smtClean="0"/>
              <a:t>Social </a:t>
            </a:r>
            <a:r>
              <a:rPr lang="en-US" altLang="en-US" i="1" dirty="0" smtClean="0"/>
              <a:t>S</a:t>
            </a:r>
            <a:r>
              <a:rPr lang="en-US" altLang="en-US" sz="2800" i="1" dirty="0" smtClean="0"/>
              <a:t>ecurity </a:t>
            </a:r>
            <a:r>
              <a:rPr lang="en-US" altLang="en-US" i="1" dirty="0" smtClean="0"/>
              <a:t>N</a:t>
            </a:r>
            <a:r>
              <a:rPr lang="en-US" altLang="en-US" sz="2800" i="1" dirty="0" smtClean="0"/>
              <a:t>umber</a:t>
            </a:r>
            <a:r>
              <a:rPr lang="en-US" altLang="en-US" sz="2800" dirty="0"/>
              <a:t>, are fully determined.  Such attributes are labeled as </a:t>
            </a:r>
            <a:r>
              <a:rPr lang="en-US" altLang="en-US" sz="2800" dirty="0">
                <a:solidFill>
                  <a:srgbClr val="00B0F0"/>
                </a:solidFill>
              </a:rPr>
              <a:t>fixed</a:t>
            </a:r>
            <a:r>
              <a:rPr lang="en-US" altLang="en-US" sz="2800" dirty="0"/>
              <a:t>.  Assume that they are known in any instantiation of the </a:t>
            </a:r>
            <a:r>
              <a:rPr lang="en-US" altLang="en-US" sz="2800" dirty="0" smtClean="0"/>
              <a:t>schema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other attributes are called </a:t>
            </a:r>
            <a:r>
              <a:rPr lang="en-US" altLang="en-US" sz="2800" dirty="0" smtClean="0">
                <a:solidFill>
                  <a:srgbClr val="00B0F0"/>
                </a:solidFill>
              </a:rPr>
              <a:t>probabilistic</a:t>
            </a:r>
            <a:r>
              <a:rPr lang="en-US" altLang="en-US" sz="2800" i="1" dirty="0" smtClean="0"/>
              <a:t>. </a:t>
            </a:r>
            <a:r>
              <a:rPr lang="en-US" altLang="en-US" sz="2800" dirty="0" smtClean="0"/>
              <a:t>We may be uncertain about their value</a:t>
            </a: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3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15841" y="35052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196841" y="3505200"/>
            <a:ext cx="1295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71404" y="4395788"/>
            <a:ext cx="13805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892041" y="4775200"/>
            <a:ext cx="9829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892041" y="5175250"/>
            <a:ext cx="12749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892041" y="4017963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787641" y="34290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03529" y="3429000"/>
            <a:ext cx="1981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63841" y="4246563"/>
            <a:ext cx="10695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33679" y="4622800"/>
            <a:ext cx="1140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65429" y="5019675"/>
            <a:ext cx="9252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55904" y="5395913"/>
            <a:ext cx="1636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63841" y="3886200"/>
            <a:ext cx="938213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11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092441" y="14478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67004" y="2287588"/>
            <a:ext cx="15937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787641" y="2662238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787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44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>
          <a:xfrm>
            <a:off x="721519" y="36394"/>
            <a:ext cx="7772400" cy="1143000"/>
          </a:xfrm>
        </p:spPr>
        <p:txBody>
          <a:bodyPr/>
          <a:lstStyle/>
          <a:p>
            <a:r>
              <a:rPr lang="en-US" altLang="en-US" sz="3600" dirty="0"/>
              <a:t>University Domain Example </a:t>
            </a:r>
            <a:r>
              <a:rPr lang="en-US" altLang="en-US" sz="3600" dirty="0" smtClean="0"/>
              <a:t>– fixed vs. probabilistic attributes</a:t>
            </a:r>
            <a:endParaRPr lang="en-US" altLang="en-US" sz="3600" dirty="0"/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492241" y="3674477"/>
            <a:ext cx="1371600" cy="77214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73735" y="1676400"/>
            <a:ext cx="541106" cy="3146455"/>
          </a:xfrm>
          <a:prstGeom prst="bentConnector3">
            <a:avLst>
              <a:gd name="adj1" fmla="val 142247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71403" y="1676401"/>
            <a:ext cx="477837" cy="2919443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49241" y="144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20641" y="2286000"/>
            <a:ext cx="14382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65079" y="2667000"/>
            <a:ext cx="21693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20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587241" y="12954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39604" y="45720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6997441" y="484505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6997441" y="1295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44691" y="3352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06641" y="44958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499103" y="6019800"/>
            <a:ext cx="7662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cmssbx10" pitchFamily="34" charset="0"/>
              </a:rPr>
              <a:t>Which ones are fixed? Which are probabilistic?</a:t>
            </a:r>
            <a:endParaRPr lang="en-US" altLang="en-US" sz="2800" dirty="0">
              <a:latin typeface="cmssbx10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78135" y="654302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36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8436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16488" y="4038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76800" y="485616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46638" y="5232400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78388" y="5629275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68863" y="6005513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76800" y="4495800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105400" y="20574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79963" y="2897188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800600" y="3271838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800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57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University Domain Example </a:t>
            </a:r>
            <a:r>
              <a:rPr lang="en-US" altLang="en-US" sz="3600" dirty="0" smtClean="0"/>
              <a:t>– fixed vs. probabilistic attributes</a:t>
            </a:r>
            <a:endParaRPr lang="en-US" altLang="en-US" sz="3600" dirty="0"/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505200" y="4343400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51538" y="2286000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84362" y="2286000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62200" y="2057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33600" y="2895600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78038" y="3276600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33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44061" name="Group 29"/>
          <p:cNvGrpSpPr>
            <a:grpSpLocks/>
          </p:cNvGrpSpPr>
          <p:nvPr/>
        </p:nvGrpSpPr>
        <p:grpSpPr bwMode="auto">
          <a:xfrm>
            <a:off x="76200" y="2667000"/>
            <a:ext cx="8839200" cy="3898900"/>
            <a:chOff x="48" y="1680"/>
            <a:chExt cx="5568" cy="2456"/>
          </a:xfrm>
        </p:grpSpPr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48" y="2928"/>
              <a:ext cx="100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re shown in regular font</a:t>
              </a:r>
            </a:p>
          </p:txBody>
        </p:sp>
        <p:sp>
          <p:nvSpPr>
            <p:cNvPr id="44063" name="Line 31"/>
            <p:cNvSpPr>
              <a:spLocks noChangeShapeType="1"/>
            </p:cNvSpPr>
            <p:nvPr/>
          </p:nvSpPr>
          <p:spPr bwMode="auto">
            <a:xfrm flipV="1">
              <a:off x="624" y="1728"/>
              <a:ext cx="624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>
              <a:off x="624" y="2976"/>
              <a:ext cx="57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5" name="Text Box 33"/>
            <p:cNvSpPr txBox="1">
              <a:spLocks noChangeArrowheads="1"/>
            </p:cNvSpPr>
            <p:nvPr/>
          </p:nvSpPr>
          <p:spPr bwMode="auto">
            <a:xfrm>
              <a:off x="4656" y="2832"/>
              <a:ext cx="96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 attributes are shown in regular font</a:t>
              </a:r>
            </a:p>
          </p:txBody>
        </p:sp>
        <p:sp>
          <p:nvSpPr>
            <p:cNvPr id="44066" name="Line 34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>
              <a:off x="624" y="2976"/>
              <a:ext cx="52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 flipH="1" flipV="1">
              <a:off x="3744" y="2976"/>
              <a:ext cx="1104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0" name="Line 38"/>
            <p:cNvSpPr>
              <a:spLocks noChangeShapeType="1"/>
            </p:cNvSpPr>
            <p:nvPr/>
          </p:nvSpPr>
          <p:spPr bwMode="auto">
            <a:xfrm flipH="1" flipV="1">
              <a:off x="3696" y="1680"/>
              <a:ext cx="1152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44075" name="Group 43"/>
          <p:cNvGrpSpPr>
            <a:grpSpLocks/>
          </p:cNvGrpSpPr>
          <p:nvPr/>
        </p:nvGrpSpPr>
        <p:grpSpPr bwMode="auto">
          <a:xfrm>
            <a:off x="-76200" y="3200400"/>
            <a:ext cx="9144000" cy="3000375"/>
            <a:chOff x="-48" y="2016"/>
            <a:chExt cx="5760" cy="1890"/>
          </a:xfrm>
        </p:grpSpPr>
        <p:sp>
          <p:nvSpPr>
            <p:cNvPr id="44076" name="Text Box 44"/>
            <p:cNvSpPr txBox="1">
              <a:spLocks noChangeArrowheads="1"/>
            </p:cNvSpPr>
            <p:nvPr/>
          </p:nvSpPr>
          <p:spPr bwMode="auto">
            <a:xfrm>
              <a:off x="-48" y="2928"/>
              <a:ext cx="115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re shown in italic</a:t>
              </a:r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720" y="2016"/>
              <a:ext cx="672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8" name="Line 46"/>
            <p:cNvSpPr>
              <a:spLocks noChangeShapeType="1"/>
            </p:cNvSpPr>
            <p:nvPr/>
          </p:nvSpPr>
          <p:spPr bwMode="auto">
            <a:xfrm>
              <a:off x="912" y="3312"/>
              <a:ext cx="33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9" name="Text Box 47"/>
            <p:cNvSpPr txBox="1">
              <a:spLocks noChangeArrowheads="1"/>
            </p:cNvSpPr>
            <p:nvPr/>
          </p:nvSpPr>
          <p:spPr bwMode="auto">
            <a:xfrm>
              <a:off x="4608" y="2736"/>
              <a:ext cx="110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 attributes are shown in italic</a:t>
              </a:r>
            </a:p>
          </p:txBody>
        </p:sp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 flipH="1">
              <a:off x="3888" y="3264"/>
              <a:ext cx="768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 flipH="1">
              <a:off x="3648" y="3264"/>
              <a:ext cx="1008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2" name="Line 50"/>
            <p:cNvSpPr>
              <a:spLocks noChangeShapeType="1"/>
            </p:cNvSpPr>
            <p:nvPr/>
          </p:nvSpPr>
          <p:spPr bwMode="auto">
            <a:xfrm>
              <a:off x="912" y="3312"/>
              <a:ext cx="336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 flipH="1" flipV="1">
              <a:off x="3744" y="2208"/>
              <a:ext cx="912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 flipH="1" flipV="1">
              <a:off x="3888" y="2016"/>
              <a:ext cx="76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 flipV="1">
              <a:off x="720" y="2304"/>
              <a:ext cx="672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52563" y="51816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7010400" y="545465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7010400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57650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19600" y="51054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091686" y="644238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22746"/>
            <a:ext cx="89154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Skeleton Structure</a:t>
            </a:r>
            <a:endParaRPr lang="en-US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00B0F0"/>
                </a:solidFill>
              </a:rPr>
              <a:t>skeleton structure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σ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dirty="0"/>
              <a:t>of a relational schema is a </a:t>
            </a:r>
            <a:r>
              <a:rPr lang="en-US" altLang="en-US" sz="2800" dirty="0">
                <a:solidFill>
                  <a:schemeClr val="accent6"/>
                </a:solidFill>
              </a:rPr>
              <a:t>partial specification of an instance of the schema</a:t>
            </a:r>
            <a:r>
              <a:rPr lang="en-US" altLang="en-US" sz="2800" dirty="0"/>
              <a:t>.  It specifies </a:t>
            </a:r>
            <a:endParaRPr lang="en-US" altLang="en-US" sz="28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set </a:t>
            </a:r>
            <a:r>
              <a:rPr lang="en-US" altLang="en-US" sz="2400" dirty="0"/>
              <a:t>of objects </a:t>
            </a:r>
            <a:r>
              <a:rPr lang="en-US" altLang="en-US" sz="2400" dirty="0" smtClean="0">
                <a:cs typeface="Times New Roman" pitchFamily="18" charset="0"/>
              </a:rPr>
              <a:t>for </a:t>
            </a:r>
            <a:r>
              <a:rPr lang="en-US" altLang="en-US" sz="2400" dirty="0">
                <a:cs typeface="Times New Roman" pitchFamily="18" charset="0"/>
              </a:rPr>
              <a:t>each class, </a:t>
            </a:r>
            <a:endParaRPr lang="en-US" altLang="en-US" sz="2400" dirty="0" smtClean="0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cs typeface="Times New Roman" pitchFamily="18" charset="0"/>
              </a:rPr>
              <a:t>values </a:t>
            </a:r>
            <a:r>
              <a:rPr lang="en-US" altLang="en-US" sz="2400" dirty="0">
                <a:cs typeface="Times New Roman" pitchFamily="18" charset="0"/>
              </a:rPr>
              <a:t>of the fixed attributes of these objects, </a:t>
            </a:r>
            <a:endParaRPr lang="en-US" altLang="en-US" sz="2400" dirty="0" smtClean="0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cs typeface="Times New Roman" pitchFamily="18" charset="0"/>
              </a:rPr>
              <a:t>relations </a:t>
            </a:r>
            <a:r>
              <a:rPr lang="en-US" altLang="en-US" sz="2400" dirty="0">
                <a:cs typeface="Times New Roman" pitchFamily="18" charset="0"/>
              </a:rPr>
              <a:t>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itchFamily="18" charset="0"/>
              </a:rPr>
              <a:t>The values of probabilistic attributes are left </a:t>
            </a:r>
            <a:r>
              <a:rPr lang="en-US" altLang="en-US" sz="2800" dirty="0" smtClean="0">
                <a:cs typeface="Times New Roman" pitchFamily="18" charset="0"/>
              </a:rPr>
              <a:t>unspecified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4648200"/>
            <a:ext cx="8763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>
                <a:cs typeface="Times New Roman" pitchFamily="18" charset="0"/>
              </a:rPr>
              <a:t>A </a:t>
            </a:r>
            <a:r>
              <a:rPr lang="en-US" altLang="en-US" i="1" kern="0" dirty="0" smtClean="0">
                <a:solidFill>
                  <a:srgbClr val="00B0F0"/>
                </a:solidFill>
                <a:cs typeface="Times New Roman" pitchFamily="18" charset="0"/>
              </a:rPr>
              <a:t>completion I</a:t>
            </a:r>
            <a:r>
              <a:rPr lang="en-US" altLang="en-US" kern="0" dirty="0" smtClean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kern="0" dirty="0" smtClean="0">
                <a:cs typeface="Times New Roman" pitchFamily="18" charset="0"/>
              </a:rPr>
              <a:t>of the skeleton structure </a:t>
            </a:r>
            <a:r>
              <a:rPr lang="en-US" altLang="en-US" i="1" kern="0" dirty="0" smtClean="0">
                <a:cs typeface="Times New Roman" pitchFamily="18" charset="0"/>
              </a:rPr>
              <a:t>σ</a:t>
            </a:r>
            <a:r>
              <a:rPr lang="en-US" altLang="en-US" kern="0" dirty="0" smtClean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pPr>
              <a:lnSpc>
                <a:spcPct val="90000"/>
              </a:lnSpc>
            </a:pPr>
            <a:endParaRPr lang="en-US" altLang="en-US" kern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6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733425" y="5334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Relational Skeleton</a:t>
            </a:r>
          </a:p>
        </p:txBody>
      </p: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1219200" y="1905000"/>
            <a:ext cx="6553200" cy="4724400"/>
            <a:chOff x="768" y="1200"/>
            <a:chExt cx="4128" cy="2976"/>
          </a:xfrm>
        </p:grpSpPr>
        <p:sp>
          <p:nvSpPr>
            <p:cNvPr id="49158" name="AutoShape 6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54" name="AutoShape 2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49157" name="AutoShape 5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49156" name="AutoShape 4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59" name="AutoShape 7"/>
            <p:cNvCxnSpPr>
              <a:cxnSpLocks noChangeShapeType="1"/>
              <a:stCxn id="49156" idx="2"/>
              <a:endCxn id="4917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0" name="AutoShape 8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61" name="AutoShape 9"/>
            <p:cNvCxnSpPr>
              <a:cxnSpLocks noChangeShapeType="1"/>
              <a:stCxn id="49156" idx="2"/>
              <a:endCxn id="49154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49164" name="AutoShape 12"/>
            <p:cNvCxnSpPr>
              <a:cxnSpLocks noChangeShapeType="1"/>
              <a:stCxn id="49160" idx="1"/>
              <a:endCxn id="4916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5" name="AutoShape 13"/>
            <p:cNvCxnSpPr>
              <a:cxnSpLocks noChangeShapeType="1"/>
              <a:stCxn id="49157" idx="1"/>
              <a:endCxn id="49162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6" name="AutoShape 14"/>
            <p:cNvCxnSpPr>
              <a:cxnSpLocks noChangeShapeType="1"/>
              <a:stCxn id="49157" idx="1"/>
              <a:endCxn id="49158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7" name="AutoShape 15"/>
            <p:cNvCxnSpPr>
              <a:cxnSpLocks noChangeShapeType="1"/>
              <a:stCxn id="49170" idx="3"/>
              <a:endCxn id="49162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8" name="AutoShape 16"/>
            <p:cNvCxnSpPr>
              <a:cxnSpLocks noChangeShapeType="1"/>
              <a:stCxn id="49170" idx="3"/>
              <a:endCxn id="4916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9" name="AutoShape 17"/>
            <p:cNvCxnSpPr>
              <a:cxnSpLocks noChangeShapeType="1"/>
              <a:stCxn id="49154" idx="3"/>
              <a:endCxn id="49158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???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4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4" name="Group 24"/>
          <p:cNvGrpSpPr>
            <a:grpSpLocks/>
          </p:cNvGrpSpPr>
          <p:nvPr/>
        </p:nvGrpSpPr>
        <p:grpSpPr bwMode="auto">
          <a:xfrm>
            <a:off x="1219200" y="1905000"/>
            <a:ext cx="6553200" cy="4724400"/>
            <a:chOff x="768" y="1200"/>
            <a:chExt cx="4128" cy="2976"/>
          </a:xfrm>
        </p:grpSpPr>
        <p:sp>
          <p:nvSpPr>
            <p:cNvPr id="56345" name="AutoShape 25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6" name="AutoShape 26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7" name="AutoShape 27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6348" name="AutoShape 28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6349" name="AutoShape 29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0" name="AutoShape 30"/>
            <p:cNvCxnSpPr>
              <a:cxnSpLocks noChangeShapeType="1"/>
              <a:stCxn id="56349" idx="2"/>
              <a:endCxn id="5636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1" name="AutoShape 31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2" name="AutoShape 32"/>
            <p:cNvCxnSpPr>
              <a:cxnSpLocks noChangeShapeType="1"/>
              <a:stCxn id="56349" idx="2"/>
              <a:endCxn id="56347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3" name="AutoShape 33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6354" name="AutoShape 34"/>
            <p:cNvCxnSpPr>
              <a:cxnSpLocks noChangeShapeType="1"/>
              <a:stCxn id="56351" idx="1"/>
              <a:endCxn id="5635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5" name="AutoShape 35"/>
            <p:cNvCxnSpPr>
              <a:cxnSpLocks noChangeShapeType="1"/>
              <a:stCxn id="56348" idx="1"/>
              <a:endCxn id="56346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6" name="AutoShape 36"/>
            <p:cNvCxnSpPr>
              <a:cxnSpLocks noChangeShapeType="1"/>
              <a:stCxn id="56348" idx="1"/>
              <a:endCxn id="56345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7" name="AutoShape 37"/>
            <p:cNvCxnSpPr>
              <a:cxnSpLocks noChangeShapeType="1"/>
              <a:stCxn id="56360" idx="3"/>
              <a:endCxn id="56346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8" name="AutoShape 38"/>
            <p:cNvCxnSpPr>
              <a:cxnSpLocks noChangeShapeType="1"/>
              <a:stCxn id="56360" idx="3"/>
              <a:endCxn id="5635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9" name="AutoShape 39"/>
            <p:cNvCxnSpPr>
              <a:cxnSpLocks noChangeShapeType="1"/>
              <a:stCxn id="56347" idx="3"/>
              <a:endCxn id="56345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60" name="AutoShape 40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828731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96100" y="6324600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87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other Relational Skeleton</a:t>
            </a:r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7" name="AutoShape 9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8" name="AutoShape 10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499" name="AutoShape 11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0" name="AutoShape 12"/>
          <p:cNvCxnSpPr>
            <a:cxnSpLocks noChangeShapeType="1"/>
            <a:stCxn id="63511" idx="2"/>
            <a:endCxn id="63510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2" name="AutoShape 14"/>
          <p:cNvCxnSpPr>
            <a:cxnSpLocks noChangeShapeType="1"/>
            <a:stCxn id="63499" idx="2"/>
            <a:endCxn id="63510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3" name="AutoShape 15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3504" name="AutoShape 16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5" name="AutoShape 17"/>
          <p:cNvCxnSpPr>
            <a:cxnSpLocks noChangeShapeType="1"/>
            <a:stCxn id="63501" idx="1"/>
            <a:endCxn id="63497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6" name="AutoShape 18"/>
          <p:cNvCxnSpPr>
            <a:cxnSpLocks noChangeShapeType="1"/>
            <a:stCxn id="63498" idx="1"/>
            <a:endCxn id="63496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7" name="AutoShape 19"/>
          <p:cNvCxnSpPr>
            <a:cxnSpLocks noChangeShapeType="1"/>
            <a:stCxn id="63510" idx="3"/>
            <a:endCxn id="63497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8" name="AutoShape 20"/>
          <p:cNvCxnSpPr>
            <a:cxnSpLocks noChangeShapeType="1"/>
            <a:stCxn id="63510" idx="3"/>
            <a:endCxn id="63503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9" name="AutoShape 21"/>
          <p:cNvCxnSpPr>
            <a:cxnSpLocks noChangeShapeType="1"/>
            <a:stCxn id="63510" idx="3"/>
            <a:endCxn id="63496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10" name="AutoShape 22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???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/>
          </a:p>
        </p:txBody>
      </p:sp>
      <p:sp>
        <p:nvSpPr>
          <p:cNvPr id="63511" name="AutoShape 23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2" name="AutoShape 24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6370638" y="4722813"/>
            <a:ext cx="26971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low multiple possible skelet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172200" y="6425821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1039" y="6412173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58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64520" name="AutoShape 8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2" name="AutoShape 10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4" name="AutoShape 12"/>
          <p:cNvCxnSpPr>
            <a:cxnSpLocks noChangeShapeType="1"/>
            <a:stCxn id="64535" idx="2"/>
            <a:endCxn id="64534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6" name="AutoShape 14"/>
          <p:cNvCxnSpPr>
            <a:cxnSpLocks noChangeShapeType="1"/>
            <a:stCxn id="64523" idx="2"/>
            <a:endCxn id="64534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4528" name="AutoShape 16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29" name="AutoShape 17"/>
          <p:cNvCxnSpPr>
            <a:cxnSpLocks noChangeShapeType="1"/>
            <a:stCxn id="64525" idx="1"/>
            <a:endCxn id="64521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0" name="AutoShape 18"/>
          <p:cNvCxnSpPr>
            <a:cxnSpLocks noChangeShapeType="1"/>
            <a:stCxn id="64522" idx="1"/>
            <a:endCxn id="64520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1" name="AutoShape 19"/>
          <p:cNvCxnSpPr>
            <a:cxnSpLocks noChangeShapeType="1"/>
            <a:stCxn id="64534" idx="3"/>
            <a:endCxn id="64521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2" name="AutoShape 20"/>
          <p:cNvCxnSpPr>
            <a:cxnSpLocks noChangeShapeType="1"/>
            <a:stCxn id="64534" idx="3"/>
            <a:endCxn id="64527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3" name="AutoShape 21"/>
          <p:cNvCxnSpPr>
            <a:cxnSpLocks noChangeShapeType="1"/>
            <a:stCxn id="64534" idx="3"/>
            <a:endCxn id="64520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34" name="AutoShape 22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4535" name="AutoShape 23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6" name="AutoShape 24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6370638" y="4722813"/>
            <a:ext cx="26971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so allow multiple possible instances and valu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638800" y="65230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9000" y="6439469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62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PRM Semantics: inverse slot</a:t>
            </a:r>
            <a:endParaRPr lang="en-US" altLang="en-US" dirty="0"/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4152" y="1078257"/>
            <a:ext cx="9003648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each reference slot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dirty="0"/>
              <a:t>we define an </a:t>
            </a:r>
            <a:r>
              <a:rPr lang="en-US" altLang="en-US" sz="2800" i="1" dirty="0">
                <a:solidFill>
                  <a:srgbClr val="00B0F0"/>
                </a:solidFill>
              </a:rPr>
              <a:t>inverse slot</a:t>
            </a:r>
            <a:r>
              <a:rPr lang="en-US" altLang="en-US" sz="2800" dirty="0"/>
              <a:t>,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30000" dirty="0">
                <a:cs typeface="Times New Roman" pitchFamily="18" charset="0"/>
              </a:rPr>
              <a:t>-1</a:t>
            </a:r>
            <a:r>
              <a:rPr lang="en-US" altLang="en-US" sz="2800" dirty="0"/>
              <a:t>, which is the inverse function of </a:t>
            </a:r>
            <a:r>
              <a:rPr lang="en-US" altLang="en-US" sz="2800" i="1" dirty="0" smtClean="0">
                <a:cs typeface="Times New Roman" pitchFamily="18" charset="0"/>
              </a:rPr>
              <a:t>ρ</a:t>
            </a:r>
            <a:endParaRPr lang="en-US" alt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526365" y="2119690"/>
            <a:ext cx="5266066" cy="4114800"/>
            <a:chOff x="1452563" y="1905000"/>
            <a:chExt cx="5934075" cy="460375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828800" y="4114800"/>
              <a:ext cx="2209800" cy="22098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209800" y="41148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884363" y="5005388"/>
              <a:ext cx="1317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05000" y="5384800"/>
              <a:ext cx="9477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05000" y="5784850"/>
              <a:ext cx="1249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05000" y="4627563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4800600" y="4038600"/>
              <a:ext cx="2209800" cy="247015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916488" y="4038600"/>
              <a:ext cx="1981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876800" y="4856163"/>
              <a:ext cx="9763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846638" y="5232400"/>
              <a:ext cx="1104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878388" y="5629275"/>
              <a:ext cx="8699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4868863" y="6005513"/>
              <a:ext cx="15414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876800" y="4495800"/>
              <a:ext cx="938213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724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5105400" y="2057400"/>
              <a:ext cx="142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Student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779963" y="2897188"/>
              <a:ext cx="15065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Intelligence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4800600" y="3271838"/>
              <a:ext cx="1122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nking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00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057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cxnSp>
          <p:nvCxnSpPr>
            <p:cNvPr id="24" name="AutoShape 22"/>
            <p:cNvCxnSpPr>
              <a:cxnSpLocks noChangeShapeType="1"/>
              <a:stCxn id="6" idx="3"/>
              <a:endCxn id="13" idx="1"/>
            </p:cNvCxnSpPr>
            <p:nvPr/>
          </p:nvCxnSpPr>
          <p:spPr bwMode="auto">
            <a:xfrm>
              <a:off x="3505200" y="4343400"/>
              <a:ext cx="1371600" cy="711200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3"/>
            <p:cNvCxnSpPr>
              <a:cxnSpLocks noChangeShapeType="1"/>
              <a:stCxn id="14" idx="3"/>
              <a:endCxn id="19" idx="3"/>
            </p:cNvCxnSpPr>
            <p:nvPr/>
          </p:nvCxnSpPr>
          <p:spPr bwMode="auto">
            <a:xfrm flipV="1">
              <a:off x="5951538" y="2286000"/>
              <a:ext cx="576262" cy="3144838"/>
            </a:xfrm>
            <a:prstGeom prst="bentConnector3">
              <a:avLst>
                <a:gd name="adj1" fmla="val 231125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4"/>
            <p:cNvCxnSpPr>
              <a:cxnSpLocks noChangeShapeType="1"/>
              <a:stCxn id="7" idx="1"/>
              <a:endCxn id="27" idx="1"/>
            </p:cNvCxnSpPr>
            <p:nvPr/>
          </p:nvCxnSpPr>
          <p:spPr bwMode="auto">
            <a:xfrm rot="10800000" flipH="1">
              <a:off x="1884362" y="2286000"/>
              <a:ext cx="477837" cy="2917826"/>
            </a:xfrm>
            <a:prstGeom prst="bentConnector3">
              <a:avLst>
                <a:gd name="adj1" fmla="val -47841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362200" y="20574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133600" y="2895600"/>
              <a:ext cx="1376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078038" y="3276600"/>
              <a:ext cx="2095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133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1600200" y="19050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1452563" y="5181600"/>
              <a:ext cx="3762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7010400" y="545465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7010400" y="19050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4057650" y="39624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7" name="Text Box 60"/>
            <p:cNvSpPr txBox="1">
              <a:spLocks noChangeArrowheads="1"/>
            </p:cNvSpPr>
            <p:nvPr/>
          </p:nvSpPr>
          <p:spPr bwMode="auto">
            <a:xfrm>
              <a:off x="4419600" y="51054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150600" y="2884680"/>
              <a:ext cx="2890080" cy="2209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54360" y="2800440"/>
                <a:ext cx="4498560" cy="27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8" name="Ink 57"/>
              <p14:cNvContentPartPr/>
              <p14:nvPr/>
            </p14:nvContentPartPr>
            <p14:xfrm>
              <a:off x="6414840" y="5023800"/>
              <a:ext cx="2530440" cy="138384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03320" y="5011200"/>
                <a:ext cx="2554560" cy="140940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78826" y="640764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9915" y="6441776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5003280" y="2357640"/>
              <a:ext cx="1294200" cy="3555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97880" y="2349360"/>
                <a:ext cx="1306800" cy="357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203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mbining Symbolic and Probabilistic R&amp;R system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396553" y="628165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39084"/>
            <a:ext cx="4685146" cy="19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50694"/>
              </p:ext>
            </p:extLst>
          </p:nvPr>
        </p:nvGraphicFramePr>
        <p:xfrm>
          <a:off x="1219200" y="2971800"/>
          <a:ext cx="65069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5" imgW="3098800" imgH="254000" progId="Equation.DSMT4">
                  <p:embed/>
                </p:oleObj>
              </mc:Choice>
              <mc:Fallback>
                <p:oleObj name="Equation" r:id="rId5" imgW="309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50696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417" y="990600"/>
            <a:ext cx="8748464" cy="4896544"/>
          </a:xfrm>
        </p:spPr>
        <p:txBody>
          <a:bodyPr/>
          <a:lstStyle/>
          <a:p>
            <a:pPr marL="0" indent="0"/>
            <a:r>
              <a:rPr lang="en-CA" dirty="0" smtClean="0"/>
              <a:t>(a) </a:t>
            </a:r>
            <a:r>
              <a:rPr lang="en-CA" dirty="0"/>
              <a:t>Probabilistic Context-Free Gramma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 smtClean="0"/>
              <a:t>Weights are conditional prob. </a:t>
            </a:r>
            <a:r>
              <a:rPr lang="en-CA" dirty="0"/>
              <a:t>o</a:t>
            </a:r>
            <a:r>
              <a:rPr lang="en-CA" dirty="0" smtClean="0"/>
              <a:t>n rewriting rule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 smtClean="0"/>
              <a:t>Applications: NLP </a:t>
            </a:r>
            <a:r>
              <a:rPr lang="en-CA" dirty="0"/>
              <a:t>parsing </a:t>
            </a:r>
            <a:r>
              <a:rPr lang="en-CA" dirty="0" smtClean="0"/>
              <a:t>&amp; Hierarchical Planning</a:t>
            </a:r>
            <a:endParaRPr lang="en-CA" dirty="0"/>
          </a:p>
          <a:p>
            <a:pPr marL="0" indent="0"/>
            <a:r>
              <a:rPr lang="en-CA" dirty="0" smtClean="0"/>
              <a:t>(b) Markov Logics: weighted FOL</a:t>
            </a:r>
          </a:p>
          <a:p>
            <a:pPr marL="0" indent="0"/>
            <a:endParaRPr lang="en-CA" dirty="0" smtClean="0"/>
          </a:p>
          <a:p>
            <a:pPr marL="0" indent="0"/>
            <a:endParaRPr lang="en-CA" dirty="0"/>
          </a:p>
          <a:p>
            <a:pPr marL="0" indent="0"/>
            <a:r>
              <a:rPr lang="en-CA" dirty="0" smtClean="0"/>
              <a:t>(c) Probabilistic Relational mode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CA" dirty="0" err="1" smtClean="0"/>
              <a:t>Probs</a:t>
            </a:r>
            <a:r>
              <a:rPr lang="en-CA" dirty="0" smtClean="0"/>
              <a:t> specified on relations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8311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PRM Semantics: slot chain</a:t>
            </a:r>
            <a:endParaRPr lang="en-US" altLang="en-US" dirty="0"/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966" y="707625"/>
            <a:ext cx="9073034" cy="1752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A </a:t>
            </a:r>
            <a:r>
              <a:rPr lang="en-US" altLang="en-US" sz="2800" i="1" dirty="0" smtClean="0">
                <a:solidFill>
                  <a:srgbClr val="00B0F0"/>
                </a:solidFill>
              </a:rPr>
              <a:t>slot </a:t>
            </a:r>
            <a:r>
              <a:rPr lang="en-US" altLang="en-US" sz="2800" i="1" dirty="0">
                <a:solidFill>
                  <a:srgbClr val="00B0F0"/>
                </a:solidFill>
              </a:rPr>
              <a:t>chain </a:t>
            </a:r>
            <a:r>
              <a:rPr lang="en-US" altLang="en-US" sz="2800" dirty="0">
                <a:cs typeface="Times New Roman" pitchFamily="18" charset="0"/>
              </a:rPr>
              <a:t>τ</a:t>
            </a:r>
            <a:r>
              <a:rPr lang="en-US" altLang="en-US" sz="2800" i="1" dirty="0"/>
              <a:t>=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..</a:t>
            </a:r>
            <a:r>
              <a:rPr lang="en-US" altLang="en-US" sz="2800" i="1" dirty="0" smtClean="0">
                <a:cs typeface="Times New Roman" pitchFamily="18" charset="0"/>
              </a:rPr>
              <a:t>ρ</a:t>
            </a:r>
            <a:r>
              <a:rPr lang="en-US" altLang="en-US" sz="2800" baseline="-25000" dirty="0" smtClean="0"/>
              <a:t>m</a:t>
            </a:r>
            <a:r>
              <a:rPr lang="en-US" altLang="en-US" dirty="0"/>
              <a:t> 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s a sequence of reference slots that defines functions from objects to other objects to which they are indirectly related. </a:t>
            </a:r>
            <a:endParaRPr lang="en-US" altLang="en-US" sz="2800" dirty="0" smtClean="0"/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 bwMode="auto">
          <a:xfrm>
            <a:off x="-71468" y="5802477"/>
            <a:ext cx="815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kern="0" dirty="0" smtClean="0"/>
              <a:t> </a:t>
            </a:r>
            <a:r>
              <a:rPr lang="en-US" altLang="en-US" kern="0" dirty="0" err="1" smtClean="0"/>
              <a:t>Student.</a:t>
            </a:r>
            <a:r>
              <a:rPr lang="en-US" altLang="en-US" i="1" kern="0" dirty="0" err="1" smtClean="0"/>
              <a:t>Registered-In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Course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Instructor</a:t>
            </a:r>
            <a:r>
              <a:rPr lang="en-US" altLang="en-US" kern="0" dirty="0" smtClean="0"/>
              <a:t> can be used to denote……</a:t>
            </a:r>
            <a:endParaRPr lang="en-US" altLang="en-US" kern="0" dirty="0"/>
          </a:p>
        </p:txBody>
      </p:sp>
      <p:grpSp>
        <p:nvGrpSpPr>
          <p:cNvPr id="2" name="Group 1"/>
          <p:cNvGrpSpPr/>
          <p:nvPr/>
        </p:nvGrpSpPr>
        <p:grpSpPr>
          <a:xfrm>
            <a:off x="129786" y="1979970"/>
            <a:ext cx="7550835" cy="3822507"/>
            <a:chOff x="526365" y="2119690"/>
            <a:chExt cx="7923915" cy="4114800"/>
          </a:xfrm>
        </p:grpSpPr>
        <p:grpSp>
          <p:nvGrpSpPr>
            <p:cNvPr id="5" name="Group 4"/>
            <p:cNvGrpSpPr/>
            <p:nvPr/>
          </p:nvGrpSpPr>
          <p:grpSpPr>
            <a:xfrm>
              <a:off x="526365" y="2119690"/>
              <a:ext cx="5304286" cy="4114800"/>
              <a:chOff x="1452563" y="1905000"/>
              <a:chExt cx="5977143" cy="4603750"/>
            </a:xfrm>
          </p:grpSpPr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1828800" y="4114800"/>
                <a:ext cx="2209800" cy="22098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2209800" y="4114800"/>
                <a:ext cx="1295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1884363" y="5005388"/>
                <a:ext cx="1492214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Instructor</a:t>
                </a:r>
              </a:p>
            </p:txBody>
          </p:sp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1905000" y="5384800"/>
                <a:ext cx="106760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ting</a:t>
                </a:r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1905000" y="5784850"/>
                <a:ext cx="138113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Difficulty</a:t>
                </a:r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905000" y="4627563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4800600" y="4038600"/>
                <a:ext cx="2209800" cy="247015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916488" y="4038600"/>
                <a:ext cx="1981200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Registration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4876800" y="4856163"/>
                <a:ext cx="1158588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4846638" y="5232400"/>
                <a:ext cx="123441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4878388" y="5629275"/>
                <a:ext cx="1006941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Grade</a:t>
                </a: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868863" y="6005513"/>
                <a:ext cx="1765179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Satisfaction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4876800" y="4495800"/>
                <a:ext cx="1006941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RegID</a:t>
                </a: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724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2057400"/>
                <a:ext cx="1422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4779962" y="2897189"/>
                <a:ext cx="1719685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Intelligence</a:t>
                </a: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4800600" y="3271839"/>
                <a:ext cx="129507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nking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cxnSp>
            <p:nvCxnSpPr>
              <p:cNvPr id="25" name="AutoShape 22"/>
              <p:cNvCxnSpPr>
                <a:cxnSpLocks noChangeShapeType="1"/>
                <a:stCxn id="7" idx="3"/>
                <a:endCxn id="14" idx="1"/>
              </p:cNvCxnSpPr>
              <p:nvPr/>
            </p:nvCxnSpPr>
            <p:spPr bwMode="auto">
              <a:xfrm>
                <a:off x="3505199" y="4300140"/>
                <a:ext cx="1371600" cy="778430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23"/>
              <p:cNvCxnSpPr>
                <a:cxnSpLocks noChangeShapeType="1"/>
                <a:stCxn id="15" idx="3"/>
                <a:endCxn id="20" idx="3"/>
              </p:cNvCxnSpPr>
              <p:nvPr/>
            </p:nvCxnSpPr>
            <p:spPr bwMode="auto">
              <a:xfrm flipV="1">
                <a:off x="6081051" y="2242741"/>
                <a:ext cx="446749" cy="3212068"/>
              </a:xfrm>
              <a:prstGeom prst="bentConnector3">
                <a:avLst>
                  <a:gd name="adj1" fmla="val 16051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24"/>
              <p:cNvCxnSpPr>
                <a:cxnSpLocks noChangeShapeType="1"/>
                <a:stCxn id="8" idx="1"/>
                <a:endCxn id="28" idx="1"/>
              </p:cNvCxnSpPr>
              <p:nvPr/>
            </p:nvCxnSpPr>
            <p:spPr bwMode="auto">
              <a:xfrm rot="10800000" flipH="1">
                <a:off x="1884362" y="2242741"/>
                <a:ext cx="477837" cy="2985055"/>
              </a:xfrm>
              <a:prstGeom prst="bentConnector3">
                <a:avLst>
                  <a:gd name="adj1" fmla="val -56573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2362200" y="2057400"/>
                <a:ext cx="1676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400" b="1" dirty="0">
                    <a:solidFill>
                      <a:srgbClr val="800080"/>
                    </a:solidFill>
                    <a:latin typeface="cmssbx10" pitchFamily="34" charset="0"/>
                  </a:rPr>
                  <a:t>Professor</a:t>
                </a:r>
              </a:p>
            </p:txBody>
          </p:sp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>
                <a:off x="2133600" y="2895600"/>
                <a:ext cx="155287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Popularity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>
                <a:off x="2078038" y="3276599"/>
                <a:ext cx="233128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Teaching-Ability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2133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32" name="Text Box 55"/>
              <p:cNvSpPr txBox="1">
                <a:spLocks noChangeArrowheads="1"/>
              </p:cNvSpPr>
              <p:nvPr/>
            </p:nvSpPr>
            <p:spPr bwMode="auto">
              <a:xfrm>
                <a:off x="1600200" y="190500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3" name="Text Box 56"/>
              <p:cNvSpPr txBox="1">
                <a:spLocks noChangeArrowheads="1"/>
              </p:cNvSpPr>
              <p:nvPr/>
            </p:nvSpPr>
            <p:spPr bwMode="auto">
              <a:xfrm>
                <a:off x="1452563" y="51815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4" name="Text Box 57"/>
              <p:cNvSpPr txBox="1">
                <a:spLocks noChangeArrowheads="1"/>
              </p:cNvSpPr>
              <p:nvPr/>
            </p:nvSpPr>
            <p:spPr bwMode="auto">
              <a:xfrm>
                <a:off x="7010400" y="545465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5" name="Text Box 58"/>
              <p:cNvSpPr txBox="1">
                <a:spLocks noChangeArrowheads="1"/>
              </p:cNvSpPr>
              <p:nvPr/>
            </p:nvSpPr>
            <p:spPr bwMode="auto">
              <a:xfrm>
                <a:off x="7010400" y="19050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6" name="Text Box 59"/>
              <p:cNvSpPr txBox="1">
                <a:spLocks noChangeArrowheads="1"/>
              </p:cNvSpPr>
              <p:nvPr/>
            </p:nvSpPr>
            <p:spPr bwMode="auto">
              <a:xfrm>
                <a:off x="4057649" y="39624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7" name="Text Box 60"/>
              <p:cNvSpPr txBox="1">
                <a:spLocks noChangeArrowheads="1"/>
              </p:cNvSpPr>
              <p:nvPr/>
            </p:nvSpPr>
            <p:spPr bwMode="auto">
              <a:xfrm>
                <a:off x="4419600" y="51053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8" name="Ink 37"/>
                <p14:cNvContentPartPr/>
                <p14:nvPr/>
              </p14:nvContentPartPr>
              <p14:xfrm>
                <a:off x="6150729" y="2884428"/>
                <a:ext cx="2299551" cy="642950"/>
              </p14:xfrm>
            </p:contentPart>
          </mc:Choice>
          <mc:Fallback xmlns="">
            <p:pic>
              <p:nvPicPr>
                <p:cNvPr id="38" name="Ink 37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553822" y="2799559"/>
                  <a:ext cx="3910058" cy="279760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32821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>
          <a:xfrm>
            <a:off x="7848600" y="6629400"/>
            <a:ext cx="1295400" cy="403554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" name="Ink 39"/>
              <p14:cNvContentPartPr/>
              <p14:nvPr/>
            </p14:nvContentPartPr>
            <p14:xfrm>
              <a:off x="150840" y="2185200"/>
              <a:ext cx="5520960" cy="303228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0400" y="2175840"/>
                <a:ext cx="5542200" cy="30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" name="Ink 40"/>
              <p14:cNvContentPartPr/>
              <p14:nvPr/>
            </p14:nvContentPartPr>
            <p14:xfrm>
              <a:off x="4395600" y="6197400"/>
              <a:ext cx="3993120" cy="50832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86240" y="6192360"/>
                <a:ext cx="4013640" cy="52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536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0521" y="9099"/>
            <a:ext cx="7772400" cy="1143000"/>
          </a:xfrm>
        </p:spPr>
        <p:txBody>
          <a:bodyPr/>
          <a:lstStyle/>
          <a:p>
            <a:r>
              <a:rPr lang="en-CA" dirty="0" smtClean="0"/>
              <a:t>Slot chains will allow us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024" y="1149439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To specify probabilistic dependencies </a:t>
            </a:r>
            <a:r>
              <a:rPr lang="en-CA" smtClean="0"/>
              <a:t>between attributes </a:t>
            </a:r>
            <a:r>
              <a:rPr lang="en-CA" dirty="0" smtClean="0"/>
              <a:t>of related entitie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422904" y="651173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38067" y="2203299"/>
            <a:ext cx="4218937" cy="2830034"/>
            <a:chOff x="129786" y="1979970"/>
            <a:chExt cx="5082725" cy="3822507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447949" y="3814773"/>
              <a:ext cx="1868708" cy="183480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70141" y="3814773"/>
              <a:ext cx="1095449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94936" y="4554232"/>
              <a:ext cx="122863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512388" y="4869258"/>
              <a:ext cx="89123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512388" y="5201420"/>
              <a:ext cx="1139718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12388" y="4240522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961039" y="3751504"/>
              <a:ext cx="1868708" cy="205097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059039" y="3751503"/>
              <a:ext cx="1675393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025477" y="4430328"/>
              <a:ext cx="95793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999971" y="4742719"/>
              <a:ext cx="101818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026821" y="5072246"/>
              <a:ext cx="84389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018765" y="5384638"/>
              <a:ext cx="1442995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3025477" y="4131120"/>
              <a:ext cx="843896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641264" y="2106508"/>
              <a:ext cx="1868708" cy="1455189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cxnSp>
          <p:nvCxnSpPr>
            <p:cNvPr id="21" name="AutoShape 22"/>
            <p:cNvCxnSpPr>
              <a:cxnSpLocks noChangeShapeType="1"/>
              <a:stCxn id="8" idx="3"/>
              <a:endCxn id="15" idx="1"/>
            </p:cNvCxnSpPr>
            <p:nvPr/>
          </p:nvCxnSpPr>
          <p:spPr bwMode="auto">
            <a:xfrm>
              <a:off x="1865589" y="3991451"/>
              <a:ext cx="1159888" cy="648924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4"/>
            <p:cNvCxnSpPr>
              <a:cxnSpLocks noChangeShapeType="1"/>
              <a:stCxn id="9" idx="1"/>
              <a:endCxn id="23" idx="1"/>
            </p:cNvCxnSpPr>
            <p:nvPr/>
          </p:nvCxnSpPr>
          <p:spPr bwMode="auto">
            <a:xfrm rot="10800000" flipH="1">
              <a:off x="494934" y="2283188"/>
              <a:ext cx="404081" cy="2478901"/>
            </a:xfrm>
            <a:prstGeom prst="bentConnector3">
              <a:avLst>
                <a:gd name="adj1" fmla="val -68156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899016" y="2106510"/>
              <a:ext cx="1417640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705703" y="2802468"/>
              <a:ext cx="127691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658717" y="3118814"/>
              <a:ext cx="1888793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705702" y="2486123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254634" y="197997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129786" y="470054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9" name="Text Box 57"/>
            <p:cNvSpPr txBox="1">
              <a:spLocks noChangeArrowheads="1"/>
            </p:cNvSpPr>
            <p:nvPr/>
          </p:nvSpPr>
          <p:spPr bwMode="auto">
            <a:xfrm>
              <a:off x="4829746" y="4927255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2332768" y="3688235"/>
              <a:ext cx="307447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1</a:t>
              </a:r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2638848" y="4637271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2" name="Ink 31"/>
              <p14:cNvContentPartPr/>
              <p14:nvPr/>
            </p14:nvContentPartPr>
            <p14:xfrm>
              <a:off x="664065" y="3187341"/>
              <a:ext cx="3610440" cy="17042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3185" y="3096621"/>
                <a:ext cx="3651480" cy="18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3" name="Ink 32"/>
              <p14:cNvContentPartPr/>
              <p14:nvPr/>
            </p14:nvContentPartPr>
            <p14:xfrm>
              <a:off x="528705" y="2951181"/>
              <a:ext cx="4898880" cy="30369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7545" y="2938941"/>
                <a:ext cx="4921920" cy="305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4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43000"/>
            <a:ext cx="8820472" cy="4355396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plain the need for Probabilistic relational model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plain how PRMs generalize BN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efine a Full Relational Schema and its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efine a Relational Skeleton and its completion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fine an inverse slot and an slot chain</a:t>
            </a:r>
            <a:endParaRPr lang="en-US" alt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0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97" y="0"/>
            <a:ext cx="8915400" cy="1219200"/>
          </a:xfrm>
        </p:spPr>
        <p:txBody>
          <a:bodyPr/>
          <a:lstStyle/>
          <a:p>
            <a:r>
              <a:rPr lang="en-CA" dirty="0" smtClean="0"/>
              <a:t>Next class on Wed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-33523" y="1143000"/>
            <a:ext cx="9177523" cy="3429000"/>
          </a:xfrm>
        </p:spPr>
        <p:txBody>
          <a:bodyPr/>
          <a:lstStyle/>
          <a:p>
            <a:pPr marL="0" indent="0">
              <a:buNone/>
            </a:pPr>
            <a:r>
              <a:rPr lang="en-CA" sz="3600" dirty="0" smtClean="0"/>
              <a:t>Finish Probabilistic Relational Model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Probabilistic Model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Dependency Structure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Aggregation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Paramete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Class dependency Graph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Infere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sz="3200" dirty="0"/>
          </a:p>
          <a:p>
            <a:pPr marL="0" indent="0"/>
            <a:endParaRPr lang="en-CA" sz="36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322, Lecture 33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81000" y="5029200"/>
            <a:ext cx="8229600" cy="1143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r>
              <a:rPr lang="en-CA" sz="2800" kern="0" dirty="0" smtClean="0">
                <a:solidFill>
                  <a:srgbClr val="3333CC"/>
                </a:solidFill>
              </a:rPr>
              <a:t>Assignment-4 due !</a:t>
            </a:r>
            <a:endParaRPr lang="en-CA" sz="2800" kern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90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uition for Prob. Relational models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052" y="838200"/>
            <a:ext cx="8458200" cy="4495800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34792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82" b="2926"/>
          <a:stretch/>
        </p:blipFill>
        <p:spPr bwMode="auto">
          <a:xfrm>
            <a:off x="149431" y="914400"/>
            <a:ext cx="3071442" cy="369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983" y="4724400"/>
            <a:ext cx="40056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000000"/>
                </a:solidFill>
              </a:rPr>
              <a:t>A </a:t>
            </a:r>
            <a:r>
              <a:rPr lang="en-CA" sz="2400" b="1" dirty="0" smtClean="0">
                <a:solidFill>
                  <a:srgbClr val="000000"/>
                </a:solidFill>
              </a:rPr>
              <a:t>customer</a:t>
            </a:r>
            <a:r>
              <a:rPr lang="en-CA" sz="2400" dirty="0" smtClean="0">
                <a:solidFill>
                  <a:srgbClr val="000000"/>
                </a:solidFill>
              </a:rPr>
              <a:t> C1 will / will not </a:t>
            </a:r>
            <a:r>
              <a:rPr lang="en-CA" sz="2400" i="1" dirty="0" smtClean="0">
                <a:solidFill>
                  <a:srgbClr val="000000"/>
                </a:solidFill>
              </a:rPr>
              <a:t>recommend</a:t>
            </a:r>
            <a:r>
              <a:rPr lang="en-CA" sz="2400" dirty="0" smtClean="0">
                <a:solidFill>
                  <a:srgbClr val="000000"/>
                </a:solidFill>
              </a:rPr>
              <a:t> a </a:t>
            </a:r>
            <a:r>
              <a:rPr lang="en-CA" sz="2400" b="1" dirty="0" smtClean="0">
                <a:solidFill>
                  <a:srgbClr val="000000"/>
                </a:solidFill>
              </a:rPr>
              <a:t>book</a:t>
            </a:r>
            <a:r>
              <a:rPr lang="en-CA" sz="2400" dirty="0" smtClean="0">
                <a:solidFill>
                  <a:srgbClr val="000000"/>
                </a:solidFill>
              </a:rPr>
              <a:t> B1 depending on the book </a:t>
            </a:r>
            <a:r>
              <a:rPr lang="en-CA" sz="2400" i="1" dirty="0" smtClean="0">
                <a:solidFill>
                  <a:srgbClr val="000000"/>
                </a:solidFill>
              </a:rPr>
              <a:t>quality</a:t>
            </a:r>
            <a:r>
              <a:rPr lang="en-CA" sz="2400" dirty="0" smtClean="0">
                <a:solidFill>
                  <a:srgbClr val="000000"/>
                </a:solidFill>
              </a:rPr>
              <a:t>, and the customer </a:t>
            </a:r>
            <a:r>
              <a:rPr lang="en-CA" sz="2400" i="1" dirty="0" smtClean="0">
                <a:solidFill>
                  <a:srgbClr val="000000"/>
                </a:solidFill>
              </a:rPr>
              <a:t>honesty</a:t>
            </a:r>
            <a:r>
              <a:rPr lang="en-CA" sz="2400" dirty="0" smtClean="0">
                <a:solidFill>
                  <a:srgbClr val="000000"/>
                </a:solidFill>
              </a:rPr>
              <a:t> and </a:t>
            </a:r>
            <a:r>
              <a:rPr lang="en-CA" sz="2400" i="1" dirty="0" smtClean="0">
                <a:solidFill>
                  <a:srgbClr val="000000"/>
                </a:solidFill>
              </a:rPr>
              <a:t>kindness</a:t>
            </a:r>
            <a:endParaRPr lang="en-CA" sz="2400" i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6951" y="4876800"/>
            <a:ext cx="4005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000000"/>
                </a:solidFill>
              </a:rPr>
              <a:t>When you have two customers and two books…..</a:t>
            </a:r>
            <a:endParaRPr lang="en-CA" sz="2400" i="1" dirty="0">
              <a:solidFill>
                <a:srgbClr val="0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68"/>
          <a:stretch/>
        </p:blipFill>
        <p:spPr bwMode="auto">
          <a:xfrm>
            <a:off x="2954927" y="1062250"/>
            <a:ext cx="5837641" cy="3540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095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kern="0" dirty="0" smtClean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 smtClean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 smtClean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53701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62000"/>
          </a:xfrm>
        </p:spPr>
        <p:txBody>
          <a:bodyPr/>
          <a:lstStyle/>
          <a:p>
            <a:r>
              <a:rPr lang="en-US" altLang="en-US" dirty="0" smtClean="0"/>
              <a:t>Motivation for PRMs</a:t>
            </a:r>
            <a:endParaRPr lang="en-US" altLang="en-US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r>
              <a:rPr lang="en-US" altLang="en-US" sz="2400" dirty="0"/>
              <a:t>Most real-world data are stored in relational </a:t>
            </a:r>
            <a:r>
              <a:rPr lang="en-US" altLang="en-US" sz="2400" dirty="0" smtClean="0"/>
              <a:t>DBMS</a:t>
            </a:r>
          </a:p>
          <a:p>
            <a:endParaRPr lang="en-US" altLang="en-US" sz="2400" dirty="0" smtClean="0">
              <a:solidFill>
                <a:schemeClr val="accent1"/>
              </a:solidFill>
            </a:endParaRPr>
          </a:p>
          <a:p>
            <a:r>
              <a:rPr lang="en-US" altLang="en-US" sz="2400" dirty="0" smtClean="0">
                <a:solidFill>
                  <a:schemeClr val="accent1"/>
                </a:solidFill>
              </a:rPr>
              <a:t>Combine </a:t>
            </a:r>
            <a:r>
              <a:rPr lang="en-US" altLang="en-US" sz="2400" dirty="0">
                <a:solidFill>
                  <a:schemeClr val="accent1"/>
                </a:solidFill>
              </a:rPr>
              <a:t>advantages of relational logic &amp; Bayesian networks</a:t>
            </a:r>
            <a:r>
              <a:rPr lang="en-US" altLang="en-US" sz="2400" dirty="0"/>
              <a:t>: </a:t>
            </a:r>
          </a:p>
          <a:p>
            <a:pPr lvl="1"/>
            <a:r>
              <a:rPr lang="en-US" altLang="en-US" dirty="0"/>
              <a:t>natural domain modeling: objects, properties, relations;</a:t>
            </a:r>
          </a:p>
          <a:p>
            <a:pPr lvl="1"/>
            <a:r>
              <a:rPr lang="en-US" altLang="en-US" dirty="0"/>
              <a:t>generalization over a variety of situations;</a:t>
            </a:r>
          </a:p>
          <a:p>
            <a:pPr lvl="1"/>
            <a:r>
              <a:rPr lang="en-US" altLang="en-US" dirty="0"/>
              <a:t>compact, natural probability models.</a:t>
            </a:r>
          </a:p>
          <a:p>
            <a:pPr lvl="1"/>
            <a:endParaRPr lang="en-US" altLang="en-US" sz="2000" dirty="0"/>
          </a:p>
          <a:p>
            <a:r>
              <a:rPr lang="en-US" altLang="en-US" sz="2400" dirty="0">
                <a:solidFill>
                  <a:schemeClr val="accent1"/>
                </a:solidFill>
              </a:rPr>
              <a:t>Integrate uncertainty with relational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dirty="0"/>
              <a:t>properties of domain entities can depend on properties of related entities;</a:t>
            </a:r>
          </a:p>
          <a:p>
            <a:pPr lvl="1"/>
            <a:r>
              <a:rPr lang="en-US" altLang="en-US" dirty="0"/>
              <a:t>uncertainty over relational structure of domain.</a:t>
            </a:r>
            <a:endParaRPr lang="en-US" altLang="en-US" sz="2000" dirty="0"/>
          </a:p>
          <a:p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7857"/>
      </p:ext>
    </p:extLst>
  </p:cSld>
  <p:clrMapOvr>
    <a:masterClrMapping/>
  </p:clrMapOvr>
  <p:transition advTm="40592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52400"/>
            <a:ext cx="9067800" cy="1143000"/>
          </a:xfrm>
        </p:spPr>
        <p:txBody>
          <a:bodyPr/>
          <a:lstStyle/>
          <a:p>
            <a:r>
              <a:rPr lang="en-US" altLang="en-US" dirty="0" smtClean="0"/>
              <a:t>Limitations of Bayesian Networks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772400" cy="2895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A Bayesian </a:t>
            </a:r>
            <a:r>
              <a:rPr lang="en-US" altLang="en-US" sz="2800" dirty="0"/>
              <a:t>networks (BNs</a:t>
            </a:r>
            <a:r>
              <a:rPr lang="en-US" altLang="en-US" sz="2800" dirty="0" smtClean="0"/>
              <a:t>) represents </a:t>
            </a:r>
            <a:r>
              <a:rPr lang="en-US" altLang="en-US" sz="2800" dirty="0"/>
              <a:t>a pre-specified set of </a:t>
            </a:r>
            <a:r>
              <a:rPr lang="en-US" altLang="en-US" sz="2800" dirty="0" smtClean="0"/>
              <a:t>attributes/variables </a:t>
            </a:r>
            <a:r>
              <a:rPr lang="en-US" altLang="en-US" sz="2800" dirty="0"/>
              <a:t>whose relationship to each other is fixed in </a:t>
            </a:r>
            <a:r>
              <a:rPr lang="en-US" altLang="en-US" sz="2800" dirty="0" smtClean="0"/>
              <a:t>advance</a:t>
            </a:r>
            <a:r>
              <a:rPr lang="en-US" altLang="en-US" dirty="0" smtClean="0"/>
              <a:t>.</a:t>
            </a:r>
            <a:endParaRPr lang="en-US" altLang="en-US" sz="2800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451933" y="3082968"/>
            <a:ext cx="27432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Course.502.Difficul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92091" y="4149768"/>
            <a:ext cx="3581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 smtClean="0">
                <a:latin typeface="cmssbx10" pitchFamily="34" charset="0"/>
              </a:rPr>
              <a:t>Professor.Mary</a:t>
            </a:r>
            <a:r>
              <a:rPr lang="en-US" altLang="en-US" sz="2000" b="1" dirty="0" smtClean="0">
                <a:latin typeface="cmssbx10" pitchFamily="34" charset="0"/>
              </a:rPr>
              <a:t>-Abili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297491" y="3082968"/>
            <a:ext cx="3555242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 smtClean="0">
                <a:latin typeface="cmssbx10" pitchFamily="34" charset="0"/>
              </a:rPr>
              <a:t>Student.Joe.Abili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154491" y="4149768"/>
            <a:ext cx="3200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Student.Joe.502.Grade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782890" y="5368968"/>
            <a:ext cx="3770309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Student.Joe.502.Satisfaction</a:t>
            </a:r>
            <a:endParaRPr lang="en-US" altLang="en-US" sz="2000" b="1" dirty="0">
              <a:latin typeface="cmssbx10" pitchFamily="34" charset="0"/>
            </a:endParaRPr>
          </a:p>
        </p:txBody>
      </p:sp>
      <p:cxnSp>
        <p:nvCxnSpPr>
          <p:cNvPr id="12" name="AutoShape 12"/>
          <p:cNvCxnSpPr>
            <a:cxnSpLocks noChangeShapeType="1"/>
            <a:stCxn id="4" idx="4"/>
            <a:endCxn id="8" idx="1"/>
          </p:cNvCxnSpPr>
          <p:nvPr/>
        </p:nvCxnSpPr>
        <p:spPr bwMode="auto">
          <a:xfrm>
            <a:off x="3823533" y="3616368"/>
            <a:ext cx="799646" cy="6226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/>
          <p:cNvCxnSpPr>
            <a:cxnSpLocks noChangeShapeType="1"/>
            <a:stCxn id="7" idx="4"/>
            <a:endCxn id="8" idx="7"/>
          </p:cNvCxnSpPr>
          <p:nvPr/>
        </p:nvCxnSpPr>
        <p:spPr bwMode="auto">
          <a:xfrm flipH="1">
            <a:off x="6886203" y="3692568"/>
            <a:ext cx="188909" cy="5464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5"/>
          <p:cNvCxnSpPr>
            <a:cxnSpLocks noChangeShapeType="1"/>
            <a:stCxn id="8" idx="4"/>
            <a:endCxn id="11" idx="0"/>
          </p:cNvCxnSpPr>
          <p:nvPr/>
        </p:nvCxnSpPr>
        <p:spPr bwMode="auto">
          <a:xfrm flipH="1">
            <a:off x="4668045" y="4759368"/>
            <a:ext cx="1086646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7"/>
          <p:cNvCxnSpPr>
            <a:cxnSpLocks noChangeShapeType="1"/>
            <a:stCxn id="5" idx="4"/>
            <a:endCxn id="11" idx="0"/>
          </p:cNvCxnSpPr>
          <p:nvPr/>
        </p:nvCxnSpPr>
        <p:spPr bwMode="auto">
          <a:xfrm>
            <a:off x="1982791" y="4759368"/>
            <a:ext cx="2685254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0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PRMs extend BNs?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 smtClean="0"/>
              <a:t>PRMs </a:t>
            </a:r>
            <a:r>
              <a:rPr lang="en-US" altLang="en-US" sz="2800" dirty="0"/>
              <a:t>conceptually extend BNs to allow the specification of </a:t>
            </a:r>
            <a:r>
              <a:rPr lang="en-US" altLang="en-US" sz="2800" dirty="0">
                <a:solidFill>
                  <a:srgbClr val="66CCFF"/>
                </a:solidFill>
              </a:rPr>
              <a:t>a probability model for </a:t>
            </a:r>
            <a:r>
              <a:rPr lang="en-US" altLang="en-US" sz="2800" i="1" dirty="0">
                <a:solidFill>
                  <a:srgbClr val="66CCFF"/>
                </a:solidFill>
              </a:rPr>
              <a:t>classes</a:t>
            </a:r>
            <a:r>
              <a:rPr lang="en-US" altLang="en-US" sz="2800" dirty="0">
                <a:solidFill>
                  <a:srgbClr val="66CCFF"/>
                </a:solidFill>
              </a:rPr>
              <a:t> of objects </a:t>
            </a:r>
            <a:r>
              <a:rPr lang="en-US" altLang="en-US" sz="2800" dirty="0"/>
              <a:t>rather than a fixed set of simple </a:t>
            </a:r>
            <a:r>
              <a:rPr lang="en-US" altLang="en-US" sz="2800" dirty="0" smtClean="0"/>
              <a:t>attributes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endParaRPr lang="en-US" alt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PRMs also allow </a:t>
            </a:r>
            <a:r>
              <a:rPr lang="en-US" altLang="en-US" sz="2800" dirty="0">
                <a:solidFill>
                  <a:srgbClr val="66CCFF"/>
                </a:solidFill>
              </a:rPr>
              <a:t>properties of an entity to depend probabilistically on properties of other </a:t>
            </a:r>
            <a:r>
              <a:rPr lang="en-US" altLang="en-US" sz="2800" i="1" dirty="0">
                <a:solidFill>
                  <a:srgbClr val="66CCFF"/>
                </a:solidFill>
              </a:rPr>
              <a:t>related ent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4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33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 smtClean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b="1" kern="0" dirty="0" smtClean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 smtClean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 smtClean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375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832 Template">
  <a:themeElements>
    <a:clrScheme name="5832 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832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832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32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32 Template</Template>
  <TotalTime>64130</TotalTime>
  <Words>2785</Words>
  <Application>Microsoft Office PowerPoint</Application>
  <PresentationFormat>On-screen Show (4:3)</PresentationFormat>
  <Paragraphs>905</Paragraphs>
  <Slides>3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5832 Template</vt:lpstr>
      <vt:lpstr>Default Design</vt:lpstr>
      <vt:lpstr>Equation</vt:lpstr>
      <vt:lpstr>PowerPoint Presentation</vt:lpstr>
      <vt:lpstr>PowerPoint Presentation</vt:lpstr>
      <vt:lpstr>Combining Symbolic and Probabilistic R&amp;R systems</vt:lpstr>
      <vt:lpstr>Intuition for Prob. Relational models </vt:lpstr>
      <vt:lpstr>Lecture Overview</vt:lpstr>
      <vt:lpstr>Motivation for PRMs</vt:lpstr>
      <vt:lpstr>Limitations of Bayesian Networks</vt:lpstr>
      <vt:lpstr>How PRMs extend BNs?</vt:lpstr>
      <vt:lpstr>Lecture Overview</vt:lpstr>
      <vt:lpstr>Mapping PRMs from Relational Models</vt:lpstr>
      <vt:lpstr>University Domain Example – Classes and relations</vt:lpstr>
      <vt:lpstr>Mapping PRMs from Relational Models: attributes</vt:lpstr>
      <vt:lpstr>PowerPoint Presentation</vt:lpstr>
      <vt:lpstr>University Domain Example – Full Relational Schema</vt:lpstr>
      <vt:lpstr>Book Recommendation Domain – Full Relational Schema</vt:lpstr>
      <vt:lpstr>Book Recommendation Domain – Full Relational Schema</vt:lpstr>
      <vt:lpstr>PRM Semantics: Attribute values</vt:lpstr>
      <vt:lpstr>PRM Semantics: Instance of Schema</vt:lpstr>
      <vt:lpstr>University Domain Example – An Instance of the Schema</vt:lpstr>
      <vt:lpstr>University Domain Example – Another Instance of the Schema</vt:lpstr>
      <vt:lpstr>PRM Semantics: fixed vs. prob. attributes</vt:lpstr>
      <vt:lpstr>University Domain Example – fixed vs. probabilistic attributes</vt:lpstr>
      <vt:lpstr>University Domain Example – fixed vs. probabilistic attributes</vt:lpstr>
      <vt:lpstr>PRM Semantics: Skeleton Structure</vt:lpstr>
      <vt:lpstr>University Domain Example – Relational Skeleton</vt:lpstr>
      <vt:lpstr>University Domain Example – The Completion Instance I</vt:lpstr>
      <vt:lpstr>University Domain Example – Another Relational Skeleton</vt:lpstr>
      <vt:lpstr>University Domain Example – The Completion Instance I</vt:lpstr>
      <vt:lpstr>PRM Semantics: inverse slot</vt:lpstr>
      <vt:lpstr>PRM Semantics: slot chain</vt:lpstr>
      <vt:lpstr>Slot chains will allow us…</vt:lpstr>
      <vt:lpstr>Learning Goals for today’s class</vt:lpstr>
      <vt:lpstr>Next class on Wed</vt:lpstr>
    </vt:vector>
  </TitlesOfParts>
  <Company>UB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SC Computational Linguistics</dc:title>
  <dc:creator>Giuseppe Carenini</dc:creator>
  <cp:lastModifiedBy>Giuseppe</cp:lastModifiedBy>
  <cp:revision>711</cp:revision>
  <dcterms:created xsi:type="dcterms:W3CDTF">2003-01-21T20:11:16Z</dcterms:created>
  <dcterms:modified xsi:type="dcterms:W3CDTF">2015-11-30T19:29:41Z</dcterms:modified>
</cp:coreProperties>
</file>